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ov" ContentType="video/quicktim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6" r:id="rId2"/>
    <p:sldId id="1172" r:id="rId3"/>
    <p:sldId id="1167" r:id="rId4"/>
    <p:sldId id="1103" r:id="rId5"/>
    <p:sldId id="1166" r:id="rId6"/>
    <p:sldId id="1168" r:id="rId7"/>
    <p:sldId id="1169" r:id="rId8"/>
    <p:sldId id="1164" r:id="rId9"/>
    <p:sldId id="1163" r:id="rId10"/>
    <p:sldId id="1171" r:id="rId11"/>
    <p:sldId id="1165" r:id="rId12"/>
    <p:sldId id="263" r:id="rId13"/>
    <p:sldId id="264" r:id="rId14"/>
    <p:sldId id="1170" r:id="rId15"/>
  </p:sldIdLst>
  <p:sldSz cx="12192000" cy="6858000"/>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3A5C2CA-3C8C-47D1-8E1D-5E65F39FDC13}">
          <p14:sldIdLst>
            <p14:sldId id="256"/>
            <p14:sldId id="1172"/>
            <p14:sldId id="1167"/>
            <p14:sldId id="1103"/>
            <p14:sldId id="1166"/>
            <p14:sldId id="1168"/>
            <p14:sldId id="1169"/>
            <p14:sldId id="1164"/>
            <p14:sldId id="1163"/>
            <p14:sldId id="1171"/>
            <p14:sldId id="1165"/>
            <p14:sldId id="263"/>
            <p14:sldId id="264"/>
            <p14:sldId id="1170"/>
          </p14:sldIdLst>
        </p14:section>
        <p14:section name="Backup slides" id="{BCFC0144-6196-414D-9AEE-34AC2C8E39B7}">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i Xue" initials="YX" lastIdx="1" clrIdx="0">
    <p:extLst>
      <p:ext uri="{19B8F6BF-5375-455C-9EA6-DF929625EA0E}">
        <p15:presenceInfo xmlns:p15="http://schemas.microsoft.com/office/powerpoint/2012/main" userId="eddde49a0467607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490E0"/>
    <a:srgbClr val="A50021"/>
    <a:srgbClr val="9966FF"/>
    <a:srgbClr val="DD9803"/>
    <a:srgbClr val="660874"/>
    <a:srgbClr val="FF3300"/>
    <a:srgbClr val="FFFF00"/>
    <a:srgbClr val="FFFFCC"/>
    <a:srgbClr val="EAEAEA"/>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738" autoAdjust="0"/>
    <p:restoredTop sz="85921" autoAdjust="0"/>
  </p:normalViewPr>
  <p:slideViewPr>
    <p:cSldViewPr snapToGrid="0">
      <p:cViewPr varScale="1">
        <p:scale>
          <a:sx n="96" d="100"/>
          <a:sy n="96" d="100"/>
        </p:scale>
        <p:origin x="96" y="492"/>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76363" cy="513508"/>
          </a:xfrm>
          <a:prstGeom prst="rect">
            <a:avLst/>
          </a:prstGeom>
        </p:spPr>
        <p:txBody>
          <a:bodyPr vert="horz" lIns="94768" tIns="47384" rIns="94768" bIns="47384" rtlCol="0"/>
          <a:lstStyle>
            <a:lvl1pPr algn="l">
              <a:defRPr sz="1200"/>
            </a:lvl1pPr>
          </a:lstStyle>
          <a:p>
            <a:endParaRPr lang="en-US"/>
          </a:p>
        </p:txBody>
      </p:sp>
      <p:sp>
        <p:nvSpPr>
          <p:cNvPr id="3" name="Date Placeholder 2"/>
          <p:cNvSpPr>
            <a:spLocks noGrp="1"/>
          </p:cNvSpPr>
          <p:nvPr>
            <p:ph type="dt" idx="1"/>
          </p:nvPr>
        </p:nvSpPr>
        <p:spPr>
          <a:xfrm>
            <a:off x="4021295" y="0"/>
            <a:ext cx="3076363" cy="513508"/>
          </a:xfrm>
          <a:prstGeom prst="rect">
            <a:avLst/>
          </a:prstGeom>
        </p:spPr>
        <p:txBody>
          <a:bodyPr vert="horz" lIns="94768" tIns="47384" rIns="94768" bIns="47384" rtlCol="0"/>
          <a:lstStyle>
            <a:lvl1pPr algn="r">
              <a:defRPr sz="1200"/>
            </a:lvl1pPr>
          </a:lstStyle>
          <a:p>
            <a:fld id="{E7D13534-7480-4D3E-A96D-820790DC6D59}" type="datetimeFigureOut">
              <a:rPr lang="en-US" smtClean="0"/>
              <a:t>3/24/2026</a:t>
            </a:fld>
            <a:endParaRPr lang="en-US"/>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4768" tIns="47384" rIns="94768" bIns="47384" rtlCol="0" anchor="ctr"/>
          <a:lstStyle/>
          <a:p>
            <a:endParaRPr lang="en-US"/>
          </a:p>
        </p:txBody>
      </p:sp>
      <p:sp>
        <p:nvSpPr>
          <p:cNvPr id="5" name="Notes Placeholder 4"/>
          <p:cNvSpPr>
            <a:spLocks noGrp="1"/>
          </p:cNvSpPr>
          <p:nvPr>
            <p:ph type="body" sz="quarter" idx="3"/>
          </p:nvPr>
        </p:nvSpPr>
        <p:spPr>
          <a:xfrm>
            <a:off x="709931" y="4925407"/>
            <a:ext cx="5679440" cy="4029879"/>
          </a:xfrm>
          <a:prstGeom prst="rect">
            <a:avLst/>
          </a:prstGeom>
        </p:spPr>
        <p:txBody>
          <a:bodyPr vert="horz" lIns="94768" tIns="47384" rIns="94768" bIns="4738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721107"/>
            <a:ext cx="3076363" cy="513507"/>
          </a:xfrm>
          <a:prstGeom prst="rect">
            <a:avLst/>
          </a:prstGeom>
        </p:spPr>
        <p:txBody>
          <a:bodyPr vert="horz" lIns="94768" tIns="47384" rIns="94768" bIns="47384" rtlCol="0" anchor="b"/>
          <a:lstStyle>
            <a:lvl1pPr algn="l">
              <a:defRPr sz="1200"/>
            </a:lvl1pPr>
          </a:lstStyle>
          <a:p>
            <a:endParaRPr lang="en-US"/>
          </a:p>
        </p:txBody>
      </p:sp>
      <p:sp>
        <p:nvSpPr>
          <p:cNvPr id="7" name="Slide Number Placeholder 6"/>
          <p:cNvSpPr>
            <a:spLocks noGrp="1"/>
          </p:cNvSpPr>
          <p:nvPr>
            <p:ph type="sldNum" sz="quarter" idx="5"/>
          </p:nvPr>
        </p:nvSpPr>
        <p:spPr>
          <a:xfrm>
            <a:off x="4021295" y="9721107"/>
            <a:ext cx="3076363" cy="513507"/>
          </a:xfrm>
          <a:prstGeom prst="rect">
            <a:avLst/>
          </a:prstGeom>
        </p:spPr>
        <p:txBody>
          <a:bodyPr vert="horz" lIns="94768" tIns="47384" rIns="94768" bIns="47384" rtlCol="0" anchor="b"/>
          <a:lstStyle>
            <a:lvl1pPr algn="r">
              <a:defRPr sz="1200"/>
            </a:lvl1pPr>
          </a:lstStyle>
          <a:p>
            <a:fld id="{DD39D0A2-FB0D-4D97-8311-34C1C6A2EAFD}" type="slidenum">
              <a:rPr lang="en-US" smtClean="0"/>
              <a:t>‹#›</a:t>
            </a:fld>
            <a:endParaRPr lang="en-US"/>
          </a:p>
        </p:txBody>
      </p:sp>
    </p:spTree>
    <p:extLst>
      <p:ext uri="{BB962C8B-B14F-4D97-AF65-F5344CB8AC3E}">
        <p14:creationId xmlns:p14="http://schemas.microsoft.com/office/powerpoint/2010/main" val="1605154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39D0A2-FB0D-4D97-8311-34C1C6A2EAFD}" type="slidenum">
              <a:rPr lang="en-US" smtClean="0"/>
              <a:t>1</a:t>
            </a:fld>
            <a:endParaRPr lang="en-US"/>
          </a:p>
        </p:txBody>
      </p:sp>
    </p:spTree>
    <p:extLst>
      <p:ext uri="{BB962C8B-B14F-4D97-AF65-F5344CB8AC3E}">
        <p14:creationId xmlns:p14="http://schemas.microsoft.com/office/powerpoint/2010/main" val="2278500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ay a </a:t>
            </a:r>
            <a:r>
              <a:rPr lang="en-US" b="0" i="0" dirty="0">
                <a:solidFill>
                  <a:srgbClr val="F8FAFF"/>
                </a:solidFill>
                <a:effectLst/>
                <a:latin typeface="quote-cjk-patch"/>
              </a:rPr>
              <a:t>Jigsaw puzzle</a:t>
            </a:r>
            <a:endParaRPr lang="en-US" dirty="0"/>
          </a:p>
        </p:txBody>
      </p:sp>
      <p:sp>
        <p:nvSpPr>
          <p:cNvPr id="4" name="Slide Number Placeholder 3"/>
          <p:cNvSpPr>
            <a:spLocks noGrp="1"/>
          </p:cNvSpPr>
          <p:nvPr>
            <p:ph type="sldNum" sz="quarter" idx="5"/>
          </p:nvPr>
        </p:nvSpPr>
        <p:spPr/>
        <p:txBody>
          <a:bodyPr/>
          <a:lstStyle/>
          <a:p>
            <a:fld id="{DD39D0A2-FB0D-4D97-8311-34C1C6A2EAFD}" type="slidenum">
              <a:rPr lang="en-US" smtClean="0"/>
              <a:t>11</a:t>
            </a:fld>
            <a:endParaRPr lang="en-US"/>
          </a:p>
        </p:txBody>
      </p:sp>
    </p:spTree>
    <p:extLst>
      <p:ext uri="{BB962C8B-B14F-4D97-AF65-F5344CB8AC3E}">
        <p14:creationId xmlns:p14="http://schemas.microsoft.com/office/powerpoint/2010/main" val="9085246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1F1F1F"/>
                </a:solidFill>
                <a:effectLst/>
                <a:latin typeface="ElsevierGulliver"/>
              </a:rPr>
              <a:t>ribosomal RNA</a:t>
            </a:r>
            <a:endParaRPr lang="en-US" dirty="0"/>
          </a:p>
          <a:p>
            <a:r>
              <a:rPr lang="en-US" dirty="0"/>
              <a:t>use US to disrupt an A-minor interaction in the ribosomal kt38 turn and to calculate the associated free-energy change</a:t>
            </a:r>
          </a:p>
        </p:txBody>
      </p:sp>
      <p:sp>
        <p:nvSpPr>
          <p:cNvPr id="4" name="Slide Number Placeholder 3"/>
          <p:cNvSpPr>
            <a:spLocks noGrp="1"/>
          </p:cNvSpPr>
          <p:nvPr>
            <p:ph type="sldNum" sz="quarter" idx="5"/>
          </p:nvPr>
        </p:nvSpPr>
        <p:spPr/>
        <p:txBody>
          <a:bodyPr/>
          <a:lstStyle/>
          <a:p>
            <a:fld id="{DD39D0A2-FB0D-4D97-8311-34C1C6A2EAFD}" type="slidenum">
              <a:rPr lang="en-US" smtClean="0"/>
              <a:t>12</a:t>
            </a:fld>
            <a:endParaRPr lang="en-US"/>
          </a:p>
        </p:txBody>
      </p:sp>
    </p:spTree>
    <p:extLst>
      <p:ext uri="{BB962C8B-B14F-4D97-AF65-F5344CB8AC3E}">
        <p14:creationId xmlns:p14="http://schemas.microsoft.com/office/powerpoint/2010/main" val="26704137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he reaction coordinate (d) was defined as the distance between the center of mass of nucleoside A1032 and the pair of nucleosides G940 and C1026</a:t>
            </a:r>
          </a:p>
          <a:p>
            <a:pPr marL="171450" indent="-171450">
              <a:buFont typeface="Arial" panose="020B0604020202020204" pitchFamily="34" charset="0"/>
              <a:buChar char="•"/>
            </a:pPr>
            <a:r>
              <a:rPr lang="en-US" dirty="0"/>
              <a:t>a meta-stable, semi-open structure, and an open structure</a:t>
            </a:r>
          </a:p>
          <a:p>
            <a:r>
              <a:rPr lang="en-US" dirty="0"/>
              <a:t>Thin lines correspond to PMFs calculated in the forward (full line)and backward (dashed line) simulations, respectively. Hair lines correspond to a data-gathering time of 1 ns per umbrella-sampling interval. Thin lines indicate the same simulations but extended to 2 ns per interval. The bold line is the PMF obtained by using the REUS method with starting conformations in each window as obtained after the forward (full line) or backward(open squares) umbrella-sampling production runs.</a:t>
            </a:r>
          </a:p>
        </p:txBody>
      </p:sp>
      <p:sp>
        <p:nvSpPr>
          <p:cNvPr id="4" name="Slide Number Placeholder 3"/>
          <p:cNvSpPr>
            <a:spLocks noGrp="1"/>
          </p:cNvSpPr>
          <p:nvPr>
            <p:ph type="sldNum" sz="quarter" idx="5"/>
          </p:nvPr>
        </p:nvSpPr>
        <p:spPr/>
        <p:txBody>
          <a:bodyPr/>
          <a:lstStyle/>
          <a:p>
            <a:fld id="{DD39D0A2-FB0D-4D97-8311-34C1C6A2EAFD}" type="slidenum">
              <a:rPr lang="en-US" smtClean="0"/>
              <a:t>13</a:t>
            </a:fld>
            <a:endParaRPr lang="en-US"/>
          </a:p>
        </p:txBody>
      </p:sp>
    </p:spTree>
    <p:extLst>
      <p:ext uri="{BB962C8B-B14F-4D97-AF65-F5344CB8AC3E}">
        <p14:creationId xmlns:p14="http://schemas.microsoft.com/office/powerpoint/2010/main" val="3701821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altLang="zh-CN" dirty="0"/>
              <a:t>We will simply remove the GTP. While not strictly correct this approximation is somewhat reasonable since, as can be seen from the figure above, GTP is not directly involved in the binding interface.</a:t>
            </a:r>
          </a:p>
          <a:p>
            <a:pPr marL="171450" indent="-171450">
              <a:buFont typeface="Arial" panose="020B0604020202020204" pitchFamily="34" charset="0"/>
              <a:buChar char="•"/>
            </a:pPr>
            <a:r>
              <a:rPr lang="en-US" altLang="zh-CN" dirty="0"/>
              <a:t>Similarly, we will remove Mg2+ </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14</a:t>
            </a:fld>
            <a:endParaRPr lang="en-US"/>
          </a:p>
        </p:txBody>
      </p:sp>
    </p:spTree>
    <p:extLst>
      <p:ext uri="{BB962C8B-B14F-4D97-AF65-F5344CB8AC3E}">
        <p14:creationId xmlns:p14="http://schemas.microsoft.com/office/powerpoint/2010/main" val="1975428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2</a:t>
            </a:fld>
            <a:endParaRPr lang="en-US"/>
          </a:p>
        </p:txBody>
      </p:sp>
    </p:spTree>
    <p:extLst>
      <p:ext uri="{BB962C8B-B14F-4D97-AF65-F5344CB8AC3E}">
        <p14:creationId xmlns:p14="http://schemas.microsoft.com/office/powerpoint/2010/main" val="1158482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3</a:t>
            </a:fld>
            <a:endParaRPr lang="en-US"/>
          </a:p>
        </p:txBody>
      </p:sp>
    </p:spTree>
    <p:extLst>
      <p:ext uri="{BB962C8B-B14F-4D97-AF65-F5344CB8AC3E}">
        <p14:creationId xmlns:p14="http://schemas.microsoft.com/office/powerpoint/2010/main" val="2409976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DD39D0A2-FB0D-4D97-8311-34C1C6A2EAFD}" type="slidenum">
              <a:rPr lang="en-US" smtClean="0"/>
              <a:t>4</a:t>
            </a:fld>
            <a:endParaRPr lang="en-US"/>
          </a:p>
        </p:txBody>
      </p:sp>
    </p:spTree>
    <p:extLst>
      <p:ext uri="{BB962C8B-B14F-4D97-AF65-F5344CB8AC3E}">
        <p14:creationId xmlns:p14="http://schemas.microsoft.com/office/powerpoint/2010/main" val="4070300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pside-down umbrellas</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5</a:t>
            </a:fld>
            <a:endParaRPr lang="en-US"/>
          </a:p>
        </p:txBody>
      </p:sp>
    </p:spTree>
    <p:extLst>
      <p:ext uri="{BB962C8B-B14F-4D97-AF65-F5344CB8AC3E}">
        <p14:creationId xmlns:p14="http://schemas.microsoft.com/office/powerpoint/2010/main" val="30393971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In practice entropy contributions can be neglected if only a comparison of states of similar entropy is desired such as two ligands binding to the same protein. The reason for this is that normal mode analysis calculations are computationally expensive and tend to have a large margin of error that introduces significant uncertainty in the result.</a:t>
            </a:r>
          </a:p>
          <a:p>
            <a:pPr marL="171450" indent="-171450">
              <a:buFont typeface="Arial" panose="020B0604020202020204" pitchFamily="34" charset="0"/>
              <a:buChar char="•"/>
            </a:pPr>
            <a:r>
              <a:rPr lang="en-US" dirty="0"/>
              <a:t>In principle, three independent MD simulations of the complex and both individual proteins are required. However, typically one makes the approximation that no significant conformational changes occur upon binding, so that the calculation can be performed from a single trajectory.</a:t>
            </a:r>
          </a:p>
        </p:txBody>
      </p:sp>
      <p:sp>
        <p:nvSpPr>
          <p:cNvPr id="4" name="Slide Number Placeholder 3"/>
          <p:cNvSpPr>
            <a:spLocks noGrp="1"/>
          </p:cNvSpPr>
          <p:nvPr>
            <p:ph type="sldNum" sz="quarter" idx="5"/>
          </p:nvPr>
        </p:nvSpPr>
        <p:spPr/>
        <p:txBody>
          <a:bodyPr/>
          <a:lstStyle/>
          <a:p>
            <a:fld id="{DD39D0A2-FB0D-4D97-8311-34C1C6A2EAFD}" type="slidenum">
              <a:rPr lang="en-US" smtClean="0"/>
              <a:t>6</a:t>
            </a:fld>
            <a:endParaRPr lang="en-US"/>
          </a:p>
        </p:txBody>
      </p:sp>
    </p:spTree>
    <p:extLst>
      <p:ext uri="{BB962C8B-B14F-4D97-AF65-F5344CB8AC3E}">
        <p14:creationId xmlns:p14="http://schemas.microsoft.com/office/powerpoint/2010/main" val="3172882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altLang="zh-CN" dirty="0"/>
              <a:t>We will simply remove the GTP. While not strictly correct this approximation is somewhat reasonable since, as can be seen from the figure above, GTP is not directly involved in the binding interface.</a:t>
            </a:r>
          </a:p>
          <a:p>
            <a:pPr marL="171450" indent="-171450">
              <a:buFont typeface="Arial" panose="020B0604020202020204" pitchFamily="34" charset="0"/>
              <a:buChar char="•"/>
            </a:pPr>
            <a:r>
              <a:rPr lang="en-US" altLang="zh-CN" dirty="0"/>
              <a:t>Similarly, we will remove Mg2+ </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7</a:t>
            </a:fld>
            <a:endParaRPr lang="en-US"/>
          </a:p>
        </p:txBody>
      </p:sp>
    </p:spTree>
    <p:extLst>
      <p:ext uri="{BB962C8B-B14F-4D97-AF65-F5344CB8AC3E}">
        <p14:creationId xmlns:p14="http://schemas.microsoft.com/office/powerpoint/2010/main" val="21710120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pside-down umbrellas</a:t>
            </a:r>
            <a:endParaRPr lang="zh-CN" altLang="en-US" dirty="0"/>
          </a:p>
        </p:txBody>
      </p:sp>
      <p:sp>
        <p:nvSpPr>
          <p:cNvPr id="4" name="Slide Number Placeholder 3"/>
          <p:cNvSpPr>
            <a:spLocks noGrp="1"/>
          </p:cNvSpPr>
          <p:nvPr>
            <p:ph type="sldNum" sz="quarter" idx="10"/>
          </p:nvPr>
        </p:nvSpPr>
        <p:spPr/>
        <p:txBody>
          <a:bodyPr/>
          <a:lstStyle/>
          <a:p>
            <a:fld id="{A2474DDC-4E61-453D-AE13-BB885AE1AEA4}" type="slidenum">
              <a:rPr lang="en-US" smtClean="0"/>
              <a:t>8</a:t>
            </a:fld>
            <a:endParaRPr lang="en-US"/>
          </a:p>
        </p:txBody>
      </p:sp>
    </p:spTree>
    <p:extLst>
      <p:ext uri="{BB962C8B-B14F-4D97-AF65-F5344CB8AC3E}">
        <p14:creationId xmlns:p14="http://schemas.microsoft.com/office/powerpoint/2010/main" val="27307231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we remove the standard harmonic potential that we applied previously from every energy profile</a:t>
            </a:r>
          </a:p>
        </p:txBody>
      </p:sp>
      <p:sp>
        <p:nvSpPr>
          <p:cNvPr id="4" name="Slide Number Placeholder 3"/>
          <p:cNvSpPr>
            <a:spLocks noGrp="1"/>
          </p:cNvSpPr>
          <p:nvPr>
            <p:ph type="sldNum" sz="quarter" idx="5"/>
          </p:nvPr>
        </p:nvSpPr>
        <p:spPr/>
        <p:txBody>
          <a:bodyPr/>
          <a:lstStyle/>
          <a:p>
            <a:fld id="{DD39D0A2-FB0D-4D97-8311-34C1C6A2EAFD}" type="slidenum">
              <a:rPr lang="en-US" smtClean="0"/>
              <a:t>9</a:t>
            </a:fld>
            <a:endParaRPr lang="en-US"/>
          </a:p>
        </p:txBody>
      </p:sp>
    </p:spTree>
    <p:extLst>
      <p:ext uri="{BB962C8B-B14F-4D97-AF65-F5344CB8AC3E}">
        <p14:creationId xmlns:p14="http://schemas.microsoft.com/office/powerpoint/2010/main" val="38456704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3190767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77283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4557257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p:spTree>
      <p:nvGrpSpPr>
        <p:cNvPr id="1" name=""/>
        <p:cNvGrpSpPr/>
        <p:nvPr/>
      </p:nvGrpSpPr>
      <p:grpSpPr>
        <a:xfrm>
          <a:off x="0" y="0"/>
          <a:ext cx="0" cy="0"/>
          <a:chOff x="0" y="0"/>
          <a:chExt cx="0" cy="0"/>
        </a:xfrm>
      </p:grpSpPr>
      <p:sp>
        <p:nvSpPr>
          <p:cNvPr id="149" name="Body Level One…"/>
          <p:cNvSpPr txBox="1">
            <a:spLocks noGrp="1"/>
          </p:cNvSpPr>
          <p:nvPr>
            <p:ph type="body" sz="quarter" idx="1" hasCustomPrompt="1"/>
          </p:nvPr>
        </p:nvSpPr>
        <p:spPr>
          <a:xfrm>
            <a:off x="600670" y="5929931"/>
            <a:ext cx="10985502" cy="318490"/>
          </a:xfrm>
          <a:prstGeom prst="rect">
            <a:avLst/>
          </a:prstGeom>
        </p:spPr>
        <p:txBody>
          <a:bodyPr lIns="45718" tIns="45718" rIns="45718" bIns="45718"/>
          <a:lstStyle>
            <a:lvl1pPr marL="0" indent="0" defTabSz="412750">
              <a:lnSpc>
                <a:spcPct val="100000"/>
              </a:lnSpc>
              <a:spcBef>
                <a:spcPts val="0"/>
              </a:spcBef>
              <a:buSzTx/>
              <a:buNone/>
              <a:defRPr sz="1800" b="1"/>
            </a:lvl1pPr>
            <a:lvl2pPr marL="533400" indent="-228600" defTabSz="412750">
              <a:lnSpc>
                <a:spcPct val="100000"/>
              </a:lnSpc>
              <a:spcBef>
                <a:spcPts val="0"/>
              </a:spcBef>
              <a:defRPr sz="1800" b="1"/>
            </a:lvl2pPr>
            <a:lvl3pPr marL="838200" indent="-228600" defTabSz="412750">
              <a:lnSpc>
                <a:spcPct val="100000"/>
              </a:lnSpc>
              <a:spcBef>
                <a:spcPts val="0"/>
              </a:spcBef>
              <a:defRPr sz="1800" b="1"/>
            </a:lvl3pPr>
            <a:lvl4pPr marL="1143000" indent="-228600" defTabSz="412750">
              <a:lnSpc>
                <a:spcPct val="100000"/>
              </a:lnSpc>
              <a:spcBef>
                <a:spcPts val="0"/>
              </a:spcBef>
              <a:defRPr sz="1800" b="1"/>
            </a:lvl4pPr>
            <a:lvl5pPr marL="1447800" indent="-228600" defTabSz="412750">
              <a:lnSpc>
                <a:spcPct val="100000"/>
              </a:lnSpc>
              <a:spcBef>
                <a:spcPts val="0"/>
              </a:spcBef>
              <a:defRPr sz="1800" b="1"/>
            </a:lvl5pPr>
          </a:lstStyle>
          <a:p>
            <a:r>
              <a:t>Author and Date</a:t>
            </a:r>
          </a:p>
          <a:p>
            <a:pPr lvl="1"/>
            <a:endParaRPr/>
          </a:p>
          <a:p>
            <a:pPr lvl="2"/>
            <a:endParaRPr/>
          </a:p>
          <a:p>
            <a:pPr lvl="3"/>
            <a:endParaRPr/>
          </a:p>
          <a:p>
            <a:pPr lvl="4"/>
            <a:endParaRPr/>
          </a:p>
        </p:txBody>
      </p:sp>
      <p:sp>
        <p:nvSpPr>
          <p:cNvPr id="150" name="Presentation Title"/>
          <p:cNvSpPr txBox="1">
            <a:spLocks noGrp="1"/>
          </p:cNvSpPr>
          <p:nvPr>
            <p:ph type="title" hasCustomPrompt="1"/>
          </p:nvPr>
        </p:nvSpPr>
        <p:spPr>
          <a:xfrm>
            <a:off x="603248" y="1287496"/>
            <a:ext cx="10985503" cy="2324101"/>
          </a:xfrm>
          <a:prstGeom prst="rect">
            <a:avLst/>
          </a:prstGeom>
        </p:spPr>
        <p:txBody>
          <a:bodyPr anchor="b"/>
          <a:lstStyle>
            <a:lvl1pPr defTabSz="1219169">
              <a:defRPr sz="5800" spc="-116"/>
            </a:lvl1pPr>
          </a:lstStyle>
          <a:p>
            <a:r>
              <a:t>Presentation Title</a:t>
            </a:r>
          </a:p>
        </p:txBody>
      </p:sp>
      <p:sp>
        <p:nvSpPr>
          <p:cNvPr id="151" name="Body Level One…"/>
          <p:cNvSpPr txBox="1">
            <a:spLocks noGrp="1"/>
          </p:cNvSpPr>
          <p:nvPr>
            <p:ph type="body" sz="quarter" idx="21" hasCustomPrompt="1"/>
          </p:nvPr>
        </p:nvSpPr>
        <p:spPr>
          <a:xfrm>
            <a:off x="600671" y="3611595"/>
            <a:ext cx="10985501" cy="952501"/>
          </a:xfrm>
          <a:prstGeom prst="rect">
            <a:avLst/>
          </a:prstGeom>
        </p:spPr>
        <p:txBody>
          <a:bodyPr/>
          <a:lstStyle>
            <a:lvl1pPr marL="0" indent="0" defTabSz="412750">
              <a:lnSpc>
                <a:spcPct val="100000"/>
              </a:lnSpc>
              <a:spcBef>
                <a:spcPts val="0"/>
              </a:spcBef>
              <a:buSzTx/>
              <a:buNone/>
              <a:defRPr sz="2750" b="1"/>
            </a:lvl1pPr>
          </a:lstStyle>
          <a:p>
            <a:r>
              <a:t>Presentation Subtitle</a:t>
            </a:r>
          </a:p>
        </p:txBody>
      </p:sp>
      <p:sp>
        <p:nvSpPr>
          <p:cNvPr id="152" name="Slide Number"/>
          <p:cNvSpPr txBox="1">
            <a:spLocks noGrp="1"/>
          </p:cNvSpPr>
          <p:nvPr>
            <p:ph type="sldNum" sz="quarter" idx="2"/>
          </p:nvPr>
        </p:nvSpPr>
        <p:spPr>
          <a:xfrm>
            <a:off x="6000750" y="6540500"/>
            <a:ext cx="184253" cy="187300"/>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947955469"/>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2843" y="365127"/>
            <a:ext cx="11720593" cy="1325563"/>
          </a:xfrm>
        </p:spPr>
        <p:txBody>
          <a:bodyPr/>
          <a:lstStyle/>
          <a:p>
            <a:r>
              <a:rPr lang="en-US" dirty="0"/>
              <a:t>Click to edit Master title style</a:t>
            </a:r>
          </a:p>
        </p:txBody>
      </p:sp>
      <p:sp>
        <p:nvSpPr>
          <p:cNvPr id="3" name="Content Placeholder 2"/>
          <p:cNvSpPr>
            <a:spLocks noGrp="1"/>
          </p:cNvSpPr>
          <p:nvPr>
            <p:ph idx="1"/>
          </p:nvPr>
        </p:nvSpPr>
        <p:spPr>
          <a:xfrm>
            <a:off x="282843" y="1825625"/>
            <a:ext cx="11720593"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3D4B70-35FB-4D80-8292-E2716514ABC5}"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1663766" y="6483298"/>
            <a:ext cx="528234" cy="365125"/>
          </a:xfrm>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4041708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3D4B70-35FB-4D80-8292-E2716514ABC5}"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996668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53D4B70-35FB-4D80-8292-E2716514ABC5}"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620956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53D4B70-35FB-4D80-8292-E2716514ABC5}" type="datetimeFigureOut">
              <a:rPr lang="en-US" smtClean="0"/>
              <a:t>3/24/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63286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53D4B70-35FB-4D80-8292-E2716514ABC5}" type="datetimeFigureOut">
              <a:rPr lang="en-US" smtClean="0"/>
              <a:t>3/24/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837529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3D4B70-35FB-4D80-8292-E2716514ABC5}" type="datetimeFigureOut">
              <a:rPr lang="en-US" smtClean="0"/>
              <a:t>3/24/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1928689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3D4B70-35FB-4D80-8292-E2716514ABC5}"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2868649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3D4B70-35FB-4D80-8292-E2716514ABC5}"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44B32B-4DB1-4C99-AAE1-5875DAAAD4AF}" type="slidenum">
              <a:rPr lang="en-US" smtClean="0"/>
              <a:t>‹#›</a:t>
            </a:fld>
            <a:endParaRPr lang="en-US"/>
          </a:p>
        </p:txBody>
      </p:sp>
    </p:spTree>
    <p:extLst>
      <p:ext uri="{BB962C8B-B14F-4D97-AF65-F5344CB8AC3E}">
        <p14:creationId xmlns:p14="http://schemas.microsoft.com/office/powerpoint/2010/main" val="216376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3D4B70-35FB-4D80-8292-E2716514ABC5}" type="datetimeFigureOut">
              <a:rPr lang="en-US" smtClean="0"/>
              <a:t>3/24/2026</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44B32B-4DB1-4C99-AAE1-5875DAAAD4AF}" type="slidenum">
              <a:rPr lang="en-US" smtClean="0"/>
              <a:t>‹#›</a:t>
            </a:fld>
            <a:endParaRPr lang="en-US"/>
          </a:p>
        </p:txBody>
      </p:sp>
    </p:spTree>
    <p:extLst>
      <p:ext uri="{BB962C8B-B14F-4D97-AF65-F5344CB8AC3E}">
        <p14:creationId xmlns:p14="http://schemas.microsoft.com/office/powerpoint/2010/main" val="29878496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png"/><Relationship Id="rId7"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6.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4.gi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1.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1173541" y="2211185"/>
            <a:ext cx="10406089" cy="1639703"/>
          </a:xfrm>
        </p:spPr>
        <p:txBody>
          <a:bodyPr>
            <a:noAutofit/>
          </a:bodyPr>
          <a:lstStyle/>
          <a:p>
            <a:pPr>
              <a:lnSpc>
                <a:spcPct val="100000"/>
              </a:lnSpc>
            </a:pPr>
            <a:r>
              <a:rPr lang="en-US" altLang="zh-CN" sz="5400" b="1" dirty="0">
                <a:ea typeface="微软雅黑 Light" panose="020B0502040204020203" pitchFamily="34" charset="-122"/>
                <a:cs typeface="Arial" panose="020B0604020202020204" pitchFamily="34" charset="0"/>
              </a:rPr>
              <a:t>AI</a:t>
            </a:r>
            <a:r>
              <a:rPr lang="zh-CN" altLang="en-US" sz="5400" b="1" dirty="0">
                <a:ea typeface="微软雅黑 Light" panose="020B0502040204020203" pitchFamily="34" charset="-122"/>
                <a:cs typeface="Arial" panose="020B0604020202020204" pitchFamily="34" charset="0"/>
              </a:rPr>
              <a:t>赋能的生物大分子模拟和计算</a:t>
            </a:r>
          </a:p>
        </p:txBody>
      </p:sp>
      <p:sp>
        <p:nvSpPr>
          <p:cNvPr id="6" name="Subtitle 1"/>
          <p:cNvSpPr>
            <a:spLocks noGrp="1"/>
          </p:cNvSpPr>
          <p:nvPr>
            <p:ph type="subTitle" idx="1"/>
          </p:nvPr>
        </p:nvSpPr>
        <p:spPr>
          <a:xfrm>
            <a:off x="1719345" y="5009277"/>
            <a:ext cx="8932241" cy="1048413"/>
          </a:xfrm>
        </p:spPr>
        <p:txBody>
          <a:bodyPr>
            <a:noAutofit/>
          </a:bodyPr>
          <a:lstStyle/>
          <a:p>
            <a:r>
              <a:rPr lang="en-US" altLang="zh-CN" sz="2800" dirty="0">
                <a:solidFill>
                  <a:schemeClr val="tx1">
                    <a:lumMod val="75000"/>
                    <a:lumOff val="25000"/>
                  </a:schemeClr>
                </a:solidFill>
              </a:rPr>
              <a:t>Yi Xue, School of Life Sciences, THU</a:t>
            </a:r>
            <a:br>
              <a:rPr lang="en-US" altLang="zh-CN" sz="2800" dirty="0">
                <a:solidFill>
                  <a:schemeClr val="tx1">
                    <a:lumMod val="75000"/>
                    <a:lumOff val="25000"/>
                  </a:schemeClr>
                </a:solidFill>
              </a:rPr>
            </a:br>
            <a:br>
              <a:rPr lang="en-US" altLang="zh-CN" sz="1000" dirty="0">
                <a:solidFill>
                  <a:schemeClr val="tx1">
                    <a:lumMod val="75000"/>
                    <a:lumOff val="25000"/>
                  </a:schemeClr>
                </a:solidFill>
              </a:rPr>
            </a:br>
            <a:r>
              <a:rPr lang="en-US" altLang="zh-CN" sz="2800" dirty="0">
                <a:solidFill>
                  <a:schemeClr val="tx1">
                    <a:lumMod val="75000"/>
                    <a:lumOff val="25000"/>
                  </a:schemeClr>
                </a:solidFill>
              </a:rPr>
              <a:t>Mar. 25, 2026</a:t>
            </a:r>
            <a:endParaRPr lang="zh-CN" altLang="en-US" sz="2800" dirty="0">
              <a:solidFill>
                <a:schemeClr val="tx1">
                  <a:lumMod val="75000"/>
                  <a:lumOff val="25000"/>
                </a:schemeClr>
              </a:solidFill>
            </a:endParaRPr>
          </a:p>
        </p:txBody>
      </p:sp>
      <p:cxnSp>
        <p:nvCxnSpPr>
          <p:cNvPr id="11" name="Straight Connector 10">
            <a:extLst>
              <a:ext uri="{FF2B5EF4-FFF2-40B4-BE49-F238E27FC236}">
                <a16:creationId xmlns:a16="http://schemas.microsoft.com/office/drawing/2014/main" id="{BF3072D5-91B7-4010-AD70-C923DF8D15B7}"/>
              </a:ext>
            </a:extLst>
          </p:cNvPr>
          <p:cNvCxnSpPr>
            <a:cxnSpLocks/>
          </p:cNvCxnSpPr>
          <p:nvPr/>
        </p:nvCxnSpPr>
        <p:spPr>
          <a:xfrm>
            <a:off x="333955" y="1397592"/>
            <a:ext cx="11513488" cy="0"/>
          </a:xfrm>
          <a:prstGeom prst="line">
            <a:avLst/>
          </a:prstGeom>
          <a:ln w="31750">
            <a:solidFill>
              <a:srgbClr val="B71E42"/>
            </a:solidFill>
          </a:ln>
        </p:spPr>
        <p:style>
          <a:lnRef idx="3">
            <a:schemeClr val="accent1"/>
          </a:lnRef>
          <a:fillRef idx="0">
            <a:schemeClr val="accent1"/>
          </a:fillRef>
          <a:effectRef idx="2">
            <a:schemeClr val="accent1"/>
          </a:effectRef>
          <a:fontRef idx="minor">
            <a:schemeClr val="tx1"/>
          </a:fontRef>
        </p:style>
      </p:cxnSp>
      <p:sp>
        <p:nvSpPr>
          <p:cNvPr id="2" name="TextBox 1">
            <a:extLst>
              <a:ext uri="{FF2B5EF4-FFF2-40B4-BE49-F238E27FC236}">
                <a16:creationId xmlns:a16="http://schemas.microsoft.com/office/drawing/2014/main" id="{3728AFDA-E92B-8917-E8B1-A21854242AD9}"/>
              </a:ext>
            </a:extLst>
          </p:cNvPr>
          <p:cNvSpPr txBox="1"/>
          <p:nvPr/>
        </p:nvSpPr>
        <p:spPr>
          <a:xfrm>
            <a:off x="333955" y="431598"/>
            <a:ext cx="1818831" cy="646331"/>
          </a:xfrm>
          <a:prstGeom prst="rect">
            <a:avLst/>
          </a:prstGeom>
          <a:noFill/>
        </p:spPr>
        <p:txBody>
          <a:bodyPr wrap="none" rtlCol="0">
            <a:spAutoFit/>
          </a:bodyPr>
          <a:lstStyle/>
          <a:p>
            <a:r>
              <a:rPr lang="en-US" sz="3600" dirty="0">
                <a:ln w="0"/>
                <a:solidFill>
                  <a:srgbClr val="660874"/>
                </a:solidFill>
                <a:effectLst>
                  <a:outerShdw blurRad="38100" dist="25400" dir="5400000" algn="ctr" rotWithShape="0">
                    <a:srgbClr val="6E747A">
                      <a:alpha val="43000"/>
                    </a:srgbClr>
                  </a:outerShdw>
                </a:effectLst>
              </a:rPr>
              <a:t>Week 05</a:t>
            </a:r>
          </a:p>
        </p:txBody>
      </p:sp>
    </p:spTree>
    <p:extLst>
      <p:ext uri="{BB962C8B-B14F-4D97-AF65-F5344CB8AC3E}">
        <p14:creationId xmlns:p14="http://schemas.microsoft.com/office/powerpoint/2010/main" val="38620037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E9689C8-1C9E-71E4-9CA4-2D2D042E337E}"/>
              </a:ext>
            </a:extLst>
          </p:cNvPr>
          <p:cNvPicPr>
            <a:picLocks noChangeAspect="1"/>
          </p:cNvPicPr>
          <p:nvPr/>
        </p:nvPicPr>
        <p:blipFill>
          <a:blip r:embed="rId2"/>
          <a:stretch>
            <a:fillRect/>
          </a:stretch>
        </p:blipFill>
        <p:spPr>
          <a:xfrm>
            <a:off x="244850" y="41180"/>
            <a:ext cx="4204191" cy="3285149"/>
          </a:xfrm>
          <a:prstGeom prst="rect">
            <a:avLst/>
          </a:prstGeom>
        </p:spPr>
      </p:pic>
      <p:pic>
        <p:nvPicPr>
          <p:cNvPr id="6" name="Picture 5">
            <a:extLst>
              <a:ext uri="{FF2B5EF4-FFF2-40B4-BE49-F238E27FC236}">
                <a16:creationId xmlns:a16="http://schemas.microsoft.com/office/drawing/2014/main" id="{CC65DA2F-BA6B-6E8C-33D7-596CAC52F3E9}"/>
              </a:ext>
            </a:extLst>
          </p:cNvPr>
          <p:cNvPicPr>
            <a:picLocks noChangeAspect="1"/>
          </p:cNvPicPr>
          <p:nvPr/>
        </p:nvPicPr>
        <p:blipFill>
          <a:blip r:embed="rId3"/>
          <a:stretch>
            <a:fillRect/>
          </a:stretch>
        </p:blipFill>
        <p:spPr>
          <a:xfrm>
            <a:off x="78570" y="3531672"/>
            <a:ext cx="4280416" cy="3276732"/>
          </a:xfrm>
          <a:prstGeom prst="rect">
            <a:avLst/>
          </a:prstGeom>
        </p:spPr>
      </p:pic>
      <p:sp>
        <p:nvSpPr>
          <p:cNvPr id="7" name="TextBox 6">
            <a:extLst>
              <a:ext uri="{FF2B5EF4-FFF2-40B4-BE49-F238E27FC236}">
                <a16:creationId xmlns:a16="http://schemas.microsoft.com/office/drawing/2014/main" id="{D0EEEBDD-3A35-9838-FB64-C3E33A26CF92}"/>
              </a:ext>
            </a:extLst>
          </p:cNvPr>
          <p:cNvSpPr txBox="1"/>
          <p:nvPr/>
        </p:nvSpPr>
        <p:spPr>
          <a:xfrm>
            <a:off x="4703618" y="3136612"/>
            <a:ext cx="1558636" cy="584775"/>
          </a:xfrm>
          <a:prstGeom prst="rect">
            <a:avLst/>
          </a:prstGeom>
          <a:noFill/>
        </p:spPr>
        <p:txBody>
          <a:bodyPr wrap="square" rtlCol="0">
            <a:spAutoFit/>
          </a:bodyPr>
          <a:lstStyle/>
          <a:p>
            <a:r>
              <a:rPr lang="zh-CN" altLang="en-US" sz="3200"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相减 </a:t>
            </a:r>
            <a:r>
              <a:rPr lang="en-US" altLang="zh-CN" sz="3200"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lang="en-US" sz="3200" dirty="0">
              <a:ln w="0"/>
              <a:solidFill>
                <a:srgbClr val="C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pic>
        <p:nvPicPr>
          <p:cNvPr id="9" name="Picture 8">
            <a:extLst>
              <a:ext uri="{FF2B5EF4-FFF2-40B4-BE49-F238E27FC236}">
                <a16:creationId xmlns:a16="http://schemas.microsoft.com/office/drawing/2014/main" id="{549C2055-CE3E-AE75-E47C-FC50D31C6353}"/>
              </a:ext>
            </a:extLst>
          </p:cNvPr>
          <p:cNvPicPr>
            <a:picLocks noChangeAspect="1"/>
          </p:cNvPicPr>
          <p:nvPr/>
        </p:nvPicPr>
        <p:blipFill>
          <a:blip r:embed="rId4"/>
          <a:stretch>
            <a:fillRect/>
          </a:stretch>
        </p:blipFill>
        <p:spPr>
          <a:xfrm>
            <a:off x="6096000" y="1119277"/>
            <a:ext cx="5862485" cy="4561087"/>
          </a:xfrm>
          <a:prstGeom prst="rect">
            <a:avLst/>
          </a:prstGeom>
        </p:spPr>
      </p:pic>
    </p:spTree>
    <p:extLst>
      <p:ext uri="{BB962C8B-B14F-4D97-AF65-F5344CB8AC3E}">
        <p14:creationId xmlns:p14="http://schemas.microsoft.com/office/powerpoint/2010/main" val="25250026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a:extLst>
              <a:ext uri="{FF2B5EF4-FFF2-40B4-BE49-F238E27FC236}">
                <a16:creationId xmlns:a16="http://schemas.microsoft.com/office/drawing/2014/main" id="{9E5D8457-896A-5F07-20A2-978477DD128B}"/>
              </a:ext>
            </a:extLst>
          </p:cNvPr>
          <p:cNvSpPr>
            <a:spLocks noGrp="1"/>
          </p:cNvSpPr>
          <p:nvPr>
            <p:ph type="sldNum" sz="quarter" idx="12"/>
          </p:nvPr>
        </p:nvSpPr>
        <p:spPr/>
        <p:txBody>
          <a:bodyPr/>
          <a:lstStyle/>
          <a:p>
            <a:fld id="{5A86F846-74C6-42E9-8D69-1699D1BCC49E}" type="slidenum">
              <a:rPr lang="en-US" smtClean="0"/>
              <a:t>11</a:t>
            </a:fld>
            <a:endParaRPr lang="en-US" dirty="0"/>
          </a:p>
        </p:txBody>
      </p:sp>
      <p:sp>
        <p:nvSpPr>
          <p:cNvPr id="7" name="Freeform: Shape 6">
            <a:extLst>
              <a:ext uri="{FF2B5EF4-FFF2-40B4-BE49-F238E27FC236}">
                <a16:creationId xmlns:a16="http://schemas.microsoft.com/office/drawing/2014/main" id="{6CF7074B-C501-298B-074A-4D0197F1464E}"/>
              </a:ext>
            </a:extLst>
          </p:cNvPr>
          <p:cNvSpPr/>
          <p:nvPr/>
        </p:nvSpPr>
        <p:spPr>
          <a:xfrm>
            <a:off x="2473726" y="871218"/>
            <a:ext cx="861029" cy="4729197"/>
          </a:xfrm>
          <a:custGeom>
            <a:avLst/>
            <a:gdLst>
              <a:gd name="connsiteX0" fmla="*/ 0 w 392810"/>
              <a:gd name="connsiteY0" fmla="*/ 0 h 2157507"/>
              <a:gd name="connsiteX1" fmla="*/ 10001 w 392810"/>
              <a:gd name="connsiteY1" fmla="*/ 5048 h 2157507"/>
              <a:gd name="connsiteX2" fmla="*/ 20098 w 392810"/>
              <a:gd name="connsiteY2" fmla="*/ 184880 h 2157507"/>
              <a:gd name="connsiteX3" fmla="*/ 30194 w 392810"/>
              <a:gd name="connsiteY3" fmla="*/ 202311 h 2157507"/>
              <a:gd name="connsiteX4" fmla="*/ 40291 w 392810"/>
              <a:gd name="connsiteY4" fmla="*/ 196406 h 2157507"/>
              <a:gd name="connsiteX5" fmla="*/ 50292 w 392810"/>
              <a:gd name="connsiteY5" fmla="*/ 401288 h 2157507"/>
              <a:gd name="connsiteX6" fmla="*/ 60389 w 392810"/>
              <a:gd name="connsiteY6" fmla="*/ 450247 h 2157507"/>
              <a:gd name="connsiteX7" fmla="*/ 70485 w 392810"/>
              <a:gd name="connsiteY7" fmla="*/ 527495 h 2157507"/>
              <a:gd name="connsiteX8" fmla="*/ 80581 w 392810"/>
              <a:gd name="connsiteY8" fmla="*/ 610457 h 2157507"/>
              <a:gd name="connsiteX9" fmla="*/ 90583 w 392810"/>
              <a:gd name="connsiteY9" fmla="*/ 668465 h 2157507"/>
              <a:gd name="connsiteX10" fmla="*/ 100679 w 392810"/>
              <a:gd name="connsiteY10" fmla="*/ 762381 h 2157507"/>
              <a:gd name="connsiteX11" fmla="*/ 110776 w 392810"/>
              <a:gd name="connsiteY11" fmla="*/ 820103 h 2157507"/>
              <a:gd name="connsiteX12" fmla="*/ 120872 w 392810"/>
              <a:gd name="connsiteY12" fmla="*/ 905542 h 2157507"/>
              <a:gd name="connsiteX13" fmla="*/ 130873 w 392810"/>
              <a:gd name="connsiteY13" fmla="*/ 962787 h 2157507"/>
              <a:gd name="connsiteX14" fmla="*/ 140970 w 392810"/>
              <a:gd name="connsiteY14" fmla="*/ 1028605 h 2157507"/>
              <a:gd name="connsiteX15" fmla="*/ 151067 w 392810"/>
              <a:gd name="connsiteY15" fmla="*/ 1079849 h 2157507"/>
              <a:gd name="connsiteX16" fmla="*/ 161068 w 392810"/>
              <a:gd name="connsiteY16" fmla="*/ 1141571 h 2157507"/>
              <a:gd name="connsiteX17" fmla="*/ 171164 w 392810"/>
              <a:gd name="connsiteY17" fmla="*/ 1195102 h 2157507"/>
              <a:gd name="connsiteX18" fmla="*/ 181261 w 392810"/>
              <a:gd name="connsiteY18" fmla="*/ 1242060 h 2157507"/>
              <a:gd name="connsiteX19" fmla="*/ 191357 w 392810"/>
              <a:gd name="connsiteY19" fmla="*/ 1300544 h 2157507"/>
              <a:gd name="connsiteX20" fmla="*/ 201454 w 392810"/>
              <a:gd name="connsiteY20" fmla="*/ 1353312 h 2157507"/>
              <a:gd name="connsiteX21" fmla="*/ 211455 w 392810"/>
              <a:gd name="connsiteY21" fmla="*/ 1388745 h 2157507"/>
              <a:gd name="connsiteX22" fmla="*/ 221551 w 392810"/>
              <a:gd name="connsiteY22" fmla="*/ 1446181 h 2157507"/>
              <a:gd name="connsiteX23" fmla="*/ 231648 w 392810"/>
              <a:gd name="connsiteY23" fmla="*/ 1488281 h 2157507"/>
              <a:gd name="connsiteX24" fmla="*/ 241649 w 392810"/>
              <a:gd name="connsiteY24" fmla="*/ 1526762 h 2157507"/>
              <a:gd name="connsiteX25" fmla="*/ 251746 w 392810"/>
              <a:gd name="connsiteY25" fmla="*/ 1582674 h 2157507"/>
              <a:gd name="connsiteX26" fmla="*/ 261842 w 392810"/>
              <a:gd name="connsiteY26" fmla="*/ 1606010 h 2157507"/>
              <a:gd name="connsiteX27" fmla="*/ 271939 w 392810"/>
              <a:gd name="connsiteY27" fmla="*/ 1648968 h 2157507"/>
              <a:gd name="connsiteX28" fmla="*/ 281940 w 392810"/>
              <a:gd name="connsiteY28" fmla="*/ 1683639 h 2157507"/>
              <a:gd name="connsiteX29" fmla="*/ 292036 w 392810"/>
              <a:gd name="connsiteY29" fmla="*/ 1716691 h 2157507"/>
              <a:gd name="connsiteX30" fmla="*/ 302133 w 392810"/>
              <a:gd name="connsiteY30" fmla="*/ 1742218 h 2157507"/>
              <a:gd name="connsiteX31" fmla="*/ 312230 w 392810"/>
              <a:gd name="connsiteY31" fmla="*/ 1768697 h 2157507"/>
              <a:gd name="connsiteX32" fmla="*/ 322231 w 392810"/>
              <a:gd name="connsiteY32" fmla="*/ 1795463 h 2157507"/>
              <a:gd name="connsiteX33" fmla="*/ 332327 w 392810"/>
              <a:gd name="connsiteY33" fmla="*/ 1821561 h 2157507"/>
              <a:gd name="connsiteX34" fmla="*/ 342424 w 392810"/>
              <a:gd name="connsiteY34" fmla="*/ 1869948 h 2157507"/>
              <a:gd name="connsiteX35" fmla="*/ 352520 w 392810"/>
              <a:gd name="connsiteY35" fmla="*/ 1869948 h 2157507"/>
              <a:gd name="connsiteX36" fmla="*/ 362521 w 392810"/>
              <a:gd name="connsiteY36" fmla="*/ 1882235 h 2157507"/>
              <a:gd name="connsiteX37" fmla="*/ 372618 w 392810"/>
              <a:gd name="connsiteY37" fmla="*/ 1937671 h 2157507"/>
              <a:gd name="connsiteX38" fmla="*/ 382715 w 392810"/>
              <a:gd name="connsiteY38" fmla="*/ 1957102 h 2157507"/>
              <a:gd name="connsiteX39" fmla="*/ 392811 w 392810"/>
              <a:gd name="connsiteY39" fmla="*/ 2157508 h 215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92810" h="2157507">
                <a:moveTo>
                  <a:pt x="0" y="0"/>
                </a:moveTo>
                <a:lnTo>
                  <a:pt x="10001" y="5048"/>
                </a:lnTo>
                <a:lnTo>
                  <a:pt x="20098" y="184880"/>
                </a:lnTo>
                <a:lnTo>
                  <a:pt x="30194" y="202311"/>
                </a:lnTo>
                <a:lnTo>
                  <a:pt x="40291" y="196406"/>
                </a:lnTo>
                <a:lnTo>
                  <a:pt x="50292" y="401288"/>
                </a:lnTo>
                <a:lnTo>
                  <a:pt x="60389" y="450247"/>
                </a:lnTo>
                <a:lnTo>
                  <a:pt x="70485" y="527495"/>
                </a:lnTo>
                <a:lnTo>
                  <a:pt x="80581" y="610457"/>
                </a:lnTo>
                <a:lnTo>
                  <a:pt x="90583" y="668465"/>
                </a:lnTo>
                <a:lnTo>
                  <a:pt x="100679" y="762381"/>
                </a:lnTo>
                <a:lnTo>
                  <a:pt x="110776" y="820103"/>
                </a:lnTo>
                <a:lnTo>
                  <a:pt x="120872" y="905542"/>
                </a:lnTo>
                <a:lnTo>
                  <a:pt x="130873" y="962787"/>
                </a:lnTo>
                <a:lnTo>
                  <a:pt x="140970" y="1028605"/>
                </a:lnTo>
                <a:lnTo>
                  <a:pt x="151067" y="1079849"/>
                </a:lnTo>
                <a:lnTo>
                  <a:pt x="161068" y="1141571"/>
                </a:lnTo>
                <a:lnTo>
                  <a:pt x="171164" y="1195102"/>
                </a:lnTo>
                <a:lnTo>
                  <a:pt x="181261" y="1242060"/>
                </a:lnTo>
                <a:lnTo>
                  <a:pt x="191357" y="1300544"/>
                </a:lnTo>
                <a:lnTo>
                  <a:pt x="201454" y="1353312"/>
                </a:lnTo>
                <a:lnTo>
                  <a:pt x="211455" y="1388745"/>
                </a:lnTo>
                <a:lnTo>
                  <a:pt x="221551" y="1446181"/>
                </a:lnTo>
                <a:lnTo>
                  <a:pt x="231648" y="1488281"/>
                </a:lnTo>
                <a:lnTo>
                  <a:pt x="241649" y="1526762"/>
                </a:lnTo>
                <a:lnTo>
                  <a:pt x="251746" y="1582674"/>
                </a:lnTo>
                <a:lnTo>
                  <a:pt x="261842" y="1606010"/>
                </a:lnTo>
                <a:lnTo>
                  <a:pt x="271939" y="1648968"/>
                </a:lnTo>
                <a:lnTo>
                  <a:pt x="281940" y="1683639"/>
                </a:lnTo>
                <a:lnTo>
                  <a:pt x="292036" y="1716691"/>
                </a:lnTo>
                <a:lnTo>
                  <a:pt x="302133" y="1742218"/>
                </a:lnTo>
                <a:lnTo>
                  <a:pt x="312230" y="1768697"/>
                </a:lnTo>
                <a:lnTo>
                  <a:pt x="322231" y="1795463"/>
                </a:lnTo>
                <a:lnTo>
                  <a:pt x="332327" y="1821561"/>
                </a:lnTo>
                <a:lnTo>
                  <a:pt x="342424" y="1869948"/>
                </a:lnTo>
                <a:lnTo>
                  <a:pt x="352520" y="1869948"/>
                </a:lnTo>
                <a:lnTo>
                  <a:pt x="362521" y="1882235"/>
                </a:lnTo>
                <a:lnTo>
                  <a:pt x="372618" y="1937671"/>
                </a:lnTo>
                <a:lnTo>
                  <a:pt x="382715" y="1957102"/>
                </a:lnTo>
                <a:lnTo>
                  <a:pt x="392811" y="2157508"/>
                </a:lnTo>
              </a:path>
            </a:pathLst>
          </a:custGeom>
          <a:noFill/>
          <a:ln w="38100" cap="sq">
            <a:solidFill>
              <a:srgbClr val="1F77B4"/>
            </a:solidFill>
            <a:prstDash val="solid"/>
            <a:round/>
          </a:ln>
        </p:spPr>
        <p:txBody>
          <a:bodyPr rtlCol="0" anchor="ctr"/>
          <a:lstStyle/>
          <a:p>
            <a:endParaRPr lang="en-US"/>
          </a:p>
        </p:txBody>
      </p:sp>
      <p:sp>
        <p:nvSpPr>
          <p:cNvPr id="9" name="Freeform: Shape 8">
            <a:extLst>
              <a:ext uri="{FF2B5EF4-FFF2-40B4-BE49-F238E27FC236}">
                <a16:creationId xmlns:a16="http://schemas.microsoft.com/office/drawing/2014/main" id="{EEDCC159-CB71-28C6-E450-04A111D278A5}"/>
              </a:ext>
            </a:extLst>
          </p:cNvPr>
          <p:cNvSpPr/>
          <p:nvPr/>
        </p:nvSpPr>
        <p:spPr>
          <a:xfrm>
            <a:off x="2879603" y="2209950"/>
            <a:ext cx="910304" cy="2021667"/>
          </a:xfrm>
          <a:custGeom>
            <a:avLst/>
            <a:gdLst>
              <a:gd name="connsiteX0" fmla="*/ 0 w 415290"/>
              <a:gd name="connsiteY0" fmla="*/ 0 h 922305"/>
              <a:gd name="connsiteX1" fmla="*/ 10573 w 415290"/>
              <a:gd name="connsiteY1" fmla="*/ 31813 h 922305"/>
              <a:gd name="connsiteX2" fmla="*/ 21241 w 415290"/>
              <a:gd name="connsiteY2" fmla="*/ 50768 h 922305"/>
              <a:gd name="connsiteX3" fmla="*/ 31909 w 415290"/>
              <a:gd name="connsiteY3" fmla="*/ 5525 h 922305"/>
              <a:gd name="connsiteX4" fmla="*/ 42577 w 415290"/>
              <a:gd name="connsiteY4" fmla="*/ 116205 h 922305"/>
              <a:gd name="connsiteX5" fmla="*/ 53245 w 415290"/>
              <a:gd name="connsiteY5" fmla="*/ 132683 h 922305"/>
              <a:gd name="connsiteX6" fmla="*/ 63818 w 415290"/>
              <a:gd name="connsiteY6" fmla="*/ 184118 h 922305"/>
              <a:gd name="connsiteX7" fmla="*/ 74486 w 415290"/>
              <a:gd name="connsiteY7" fmla="*/ 213550 h 922305"/>
              <a:gd name="connsiteX8" fmla="*/ 85153 w 415290"/>
              <a:gd name="connsiteY8" fmla="*/ 247459 h 922305"/>
              <a:gd name="connsiteX9" fmla="*/ 95822 w 415290"/>
              <a:gd name="connsiteY9" fmla="*/ 290132 h 922305"/>
              <a:gd name="connsiteX10" fmla="*/ 106490 w 415290"/>
              <a:gd name="connsiteY10" fmla="*/ 333946 h 922305"/>
              <a:gd name="connsiteX11" fmla="*/ 117062 w 415290"/>
              <a:gd name="connsiteY11" fmla="*/ 349663 h 922305"/>
              <a:gd name="connsiteX12" fmla="*/ 127730 w 415290"/>
              <a:gd name="connsiteY12" fmla="*/ 382429 h 922305"/>
              <a:gd name="connsiteX13" fmla="*/ 138398 w 415290"/>
              <a:gd name="connsiteY13" fmla="*/ 412909 h 922305"/>
              <a:gd name="connsiteX14" fmla="*/ 149066 w 415290"/>
              <a:gd name="connsiteY14" fmla="*/ 450818 h 922305"/>
              <a:gd name="connsiteX15" fmla="*/ 159734 w 415290"/>
              <a:gd name="connsiteY15" fmla="*/ 473678 h 922305"/>
              <a:gd name="connsiteX16" fmla="*/ 170307 w 415290"/>
              <a:gd name="connsiteY16" fmla="*/ 493014 h 922305"/>
              <a:gd name="connsiteX17" fmla="*/ 180975 w 415290"/>
              <a:gd name="connsiteY17" fmla="*/ 527399 h 922305"/>
              <a:gd name="connsiteX18" fmla="*/ 191643 w 415290"/>
              <a:gd name="connsiteY18" fmla="*/ 548545 h 922305"/>
              <a:gd name="connsiteX19" fmla="*/ 202311 w 415290"/>
              <a:gd name="connsiteY19" fmla="*/ 569881 h 922305"/>
              <a:gd name="connsiteX20" fmla="*/ 212979 w 415290"/>
              <a:gd name="connsiteY20" fmla="*/ 579977 h 922305"/>
              <a:gd name="connsiteX21" fmla="*/ 223552 w 415290"/>
              <a:gd name="connsiteY21" fmla="*/ 600361 h 922305"/>
              <a:gd name="connsiteX22" fmla="*/ 234220 w 415290"/>
              <a:gd name="connsiteY22" fmla="*/ 615791 h 922305"/>
              <a:gd name="connsiteX23" fmla="*/ 244888 w 415290"/>
              <a:gd name="connsiteY23" fmla="*/ 623506 h 922305"/>
              <a:gd name="connsiteX24" fmla="*/ 255556 w 415290"/>
              <a:gd name="connsiteY24" fmla="*/ 651415 h 922305"/>
              <a:gd name="connsiteX25" fmla="*/ 266224 w 415290"/>
              <a:gd name="connsiteY25" fmla="*/ 660083 h 922305"/>
              <a:gd name="connsiteX26" fmla="*/ 276797 w 415290"/>
              <a:gd name="connsiteY26" fmla="*/ 657987 h 922305"/>
              <a:gd name="connsiteX27" fmla="*/ 287465 w 415290"/>
              <a:gd name="connsiteY27" fmla="*/ 653034 h 922305"/>
              <a:gd name="connsiteX28" fmla="*/ 298133 w 415290"/>
              <a:gd name="connsiteY28" fmla="*/ 669512 h 922305"/>
              <a:gd name="connsiteX29" fmla="*/ 308801 w 415290"/>
              <a:gd name="connsiteY29" fmla="*/ 689515 h 922305"/>
              <a:gd name="connsiteX30" fmla="*/ 319468 w 415290"/>
              <a:gd name="connsiteY30" fmla="*/ 678371 h 922305"/>
              <a:gd name="connsiteX31" fmla="*/ 330041 w 415290"/>
              <a:gd name="connsiteY31" fmla="*/ 691325 h 922305"/>
              <a:gd name="connsiteX32" fmla="*/ 340709 w 415290"/>
              <a:gd name="connsiteY32" fmla="*/ 688276 h 922305"/>
              <a:gd name="connsiteX33" fmla="*/ 351377 w 415290"/>
              <a:gd name="connsiteY33" fmla="*/ 699706 h 922305"/>
              <a:gd name="connsiteX34" fmla="*/ 362045 w 415290"/>
              <a:gd name="connsiteY34" fmla="*/ 711041 h 922305"/>
              <a:gd name="connsiteX35" fmla="*/ 372713 w 415290"/>
              <a:gd name="connsiteY35" fmla="*/ 677037 h 922305"/>
              <a:gd name="connsiteX36" fmla="*/ 383286 w 415290"/>
              <a:gd name="connsiteY36" fmla="*/ 759428 h 922305"/>
              <a:gd name="connsiteX37" fmla="*/ 393954 w 415290"/>
              <a:gd name="connsiteY37" fmla="*/ 628745 h 922305"/>
              <a:gd name="connsiteX38" fmla="*/ 404622 w 415290"/>
              <a:gd name="connsiteY38" fmla="*/ 635032 h 922305"/>
              <a:gd name="connsiteX39" fmla="*/ 415290 w 415290"/>
              <a:gd name="connsiteY39" fmla="*/ 922306 h 922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15290" h="922305">
                <a:moveTo>
                  <a:pt x="0" y="0"/>
                </a:moveTo>
                <a:lnTo>
                  <a:pt x="10573" y="31813"/>
                </a:lnTo>
                <a:lnTo>
                  <a:pt x="21241" y="50768"/>
                </a:lnTo>
                <a:lnTo>
                  <a:pt x="31909" y="5525"/>
                </a:lnTo>
                <a:lnTo>
                  <a:pt x="42577" y="116205"/>
                </a:lnTo>
                <a:lnTo>
                  <a:pt x="53245" y="132683"/>
                </a:lnTo>
                <a:lnTo>
                  <a:pt x="63818" y="184118"/>
                </a:lnTo>
                <a:lnTo>
                  <a:pt x="74486" y="213550"/>
                </a:lnTo>
                <a:lnTo>
                  <a:pt x="85153" y="247459"/>
                </a:lnTo>
                <a:lnTo>
                  <a:pt x="95822" y="290132"/>
                </a:lnTo>
                <a:lnTo>
                  <a:pt x="106490" y="333946"/>
                </a:lnTo>
                <a:lnTo>
                  <a:pt x="117062" y="349663"/>
                </a:lnTo>
                <a:lnTo>
                  <a:pt x="127730" y="382429"/>
                </a:lnTo>
                <a:lnTo>
                  <a:pt x="138398" y="412909"/>
                </a:lnTo>
                <a:lnTo>
                  <a:pt x="149066" y="450818"/>
                </a:lnTo>
                <a:lnTo>
                  <a:pt x="159734" y="473678"/>
                </a:lnTo>
                <a:lnTo>
                  <a:pt x="170307" y="493014"/>
                </a:lnTo>
                <a:lnTo>
                  <a:pt x="180975" y="527399"/>
                </a:lnTo>
                <a:lnTo>
                  <a:pt x="191643" y="548545"/>
                </a:lnTo>
                <a:lnTo>
                  <a:pt x="202311" y="569881"/>
                </a:lnTo>
                <a:lnTo>
                  <a:pt x="212979" y="579977"/>
                </a:lnTo>
                <a:lnTo>
                  <a:pt x="223552" y="600361"/>
                </a:lnTo>
                <a:lnTo>
                  <a:pt x="234220" y="615791"/>
                </a:lnTo>
                <a:lnTo>
                  <a:pt x="244888" y="623506"/>
                </a:lnTo>
                <a:lnTo>
                  <a:pt x="255556" y="651415"/>
                </a:lnTo>
                <a:lnTo>
                  <a:pt x="266224" y="660083"/>
                </a:lnTo>
                <a:lnTo>
                  <a:pt x="276797" y="657987"/>
                </a:lnTo>
                <a:lnTo>
                  <a:pt x="287465" y="653034"/>
                </a:lnTo>
                <a:lnTo>
                  <a:pt x="298133" y="669512"/>
                </a:lnTo>
                <a:lnTo>
                  <a:pt x="308801" y="689515"/>
                </a:lnTo>
                <a:lnTo>
                  <a:pt x="319468" y="678371"/>
                </a:lnTo>
                <a:lnTo>
                  <a:pt x="330041" y="691325"/>
                </a:lnTo>
                <a:lnTo>
                  <a:pt x="340709" y="688276"/>
                </a:lnTo>
                <a:lnTo>
                  <a:pt x="351377" y="699706"/>
                </a:lnTo>
                <a:lnTo>
                  <a:pt x="362045" y="711041"/>
                </a:lnTo>
                <a:lnTo>
                  <a:pt x="372713" y="677037"/>
                </a:lnTo>
                <a:lnTo>
                  <a:pt x="383286" y="759428"/>
                </a:lnTo>
                <a:lnTo>
                  <a:pt x="393954" y="628745"/>
                </a:lnTo>
                <a:lnTo>
                  <a:pt x="404622" y="635032"/>
                </a:lnTo>
                <a:lnTo>
                  <a:pt x="415290" y="922306"/>
                </a:lnTo>
              </a:path>
            </a:pathLst>
          </a:custGeom>
          <a:noFill/>
          <a:ln w="38100" cap="sq">
            <a:solidFill>
              <a:srgbClr val="FF7F0E"/>
            </a:solidFill>
            <a:prstDash val="solid"/>
            <a:round/>
          </a:ln>
        </p:spPr>
        <p:txBody>
          <a:bodyPr rtlCol="0" anchor="ctr"/>
          <a:lstStyle/>
          <a:p>
            <a:endParaRPr lang="en-US"/>
          </a:p>
        </p:txBody>
      </p:sp>
      <p:sp>
        <p:nvSpPr>
          <p:cNvPr id="11" name="Freeform: Shape 10">
            <a:extLst>
              <a:ext uri="{FF2B5EF4-FFF2-40B4-BE49-F238E27FC236}">
                <a16:creationId xmlns:a16="http://schemas.microsoft.com/office/drawing/2014/main" id="{20ACCA43-11B8-5BAD-35E2-88423D3AE749}"/>
              </a:ext>
            </a:extLst>
          </p:cNvPr>
          <p:cNvSpPr/>
          <p:nvPr/>
        </p:nvSpPr>
        <p:spPr>
          <a:xfrm>
            <a:off x="3246440" y="2542755"/>
            <a:ext cx="1012816" cy="1039751"/>
          </a:xfrm>
          <a:custGeom>
            <a:avLst/>
            <a:gdLst>
              <a:gd name="connsiteX0" fmla="*/ 0 w 462057"/>
              <a:gd name="connsiteY0" fmla="*/ 474345 h 474345"/>
              <a:gd name="connsiteX1" fmla="*/ 11811 w 462057"/>
              <a:gd name="connsiteY1" fmla="*/ 277273 h 474345"/>
              <a:gd name="connsiteX2" fmla="*/ 23717 w 462057"/>
              <a:gd name="connsiteY2" fmla="*/ 35814 h 474345"/>
              <a:gd name="connsiteX3" fmla="*/ 35528 w 462057"/>
              <a:gd name="connsiteY3" fmla="*/ 116872 h 474345"/>
              <a:gd name="connsiteX4" fmla="*/ 47434 w 462057"/>
              <a:gd name="connsiteY4" fmla="*/ 302038 h 474345"/>
              <a:gd name="connsiteX5" fmla="*/ 59245 w 462057"/>
              <a:gd name="connsiteY5" fmla="*/ 286893 h 474345"/>
              <a:gd name="connsiteX6" fmla="*/ 71056 w 462057"/>
              <a:gd name="connsiteY6" fmla="*/ 275463 h 474345"/>
              <a:gd name="connsiteX7" fmla="*/ 82963 w 462057"/>
              <a:gd name="connsiteY7" fmla="*/ 346710 h 474345"/>
              <a:gd name="connsiteX8" fmla="*/ 94774 w 462057"/>
              <a:gd name="connsiteY8" fmla="*/ 347377 h 474345"/>
              <a:gd name="connsiteX9" fmla="*/ 106680 w 462057"/>
              <a:gd name="connsiteY9" fmla="*/ 342329 h 474345"/>
              <a:gd name="connsiteX10" fmla="*/ 118491 w 462057"/>
              <a:gd name="connsiteY10" fmla="*/ 361760 h 474345"/>
              <a:gd name="connsiteX11" fmla="*/ 130302 w 462057"/>
              <a:gd name="connsiteY11" fmla="*/ 371951 h 474345"/>
              <a:gd name="connsiteX12" fmla="*/ 142208 w 462057"/>
              <a:gd name="connsiteY12" fmla="*/ 390715 h 474345"/>
              <a:gd name="connsiteX13" fmla="*/ 154019 w 462057"/>
              <a:gd name="connsiteY13" fmla="*/ 379667 h 474345"/>
              <a:gd name="connsiteX14" fmla="*/ 165925 w 462057"/>
              <a:gd name="connsiteY14" fmla="*/ 383191 h 474345"/>
              <a:gd name="connsiteX15" fmla="*/ 177736 w 462057"/>
              <a:gd name="connsiteY15" fmla="*/ 396811 h 474345"/>
              <a:gd name="connsiteX16" fmla="*/ 189547 w 462057"/>
              <a:gd name="connsiteY16" fmla="*/ 398621 h 474345"/>
              <a:gd name="connsiteX17" fmla="*/ 201454 w 462057"/>
              <a:gd name="connsiteY17" fmla="*/ 397002 h 474345"/>
              <a:gd name="connsiteX18" fmla="*/ 213265 w 462057"/>
              <a:gd name="connsiteY18" fmla="*/ 385953 h 474345"/>
              <a:gd name="connsiteX19" fmla="*/ 225171 w 462057"/>
              <a:gd name="connsiteY19" fmla="*/ 387477 h 474345"/>
              <a:gd name="connsiteX20" fmla="*/ 236982 w 462057"/>
              <a:gd name="connsiteY20" fmla="*/ 376333 h 474345"/>
              <a:gd name="connsiteX21" fmla="*/ 248793 w 462057"/>
              <a:gd name="connsiteY21" fmla="*/ 381953 h 474345"/>
              <a:gd name="connsiteX22" fmla="*/ 260699 w 462057"/>
              <a:gd name="connsiteY22" fmla="*/ 383096 h 474345"/>
              <a:gd name="connsiteX23" fmla="*/ 272510 w 462057"/>
              <a:gd name="connsiteY23" fmla="*/ 368808 h 474345"/>
              <a:gd name="connsiteX24" fmla="*/ 284417 w 462057"/>
              <a:gd name="connsiteY24" fmla="*/ 356902 h 474345"/>
              <a:gd name="connsiteX25" fmla="*/ 296228 w 462057"/>
              <a:gd name="connsiteY25" fmla="*/ 362522 h 474345"/>
              <a:gd name="connsiteX26" fmla="*/ 308038 w 462057"/>
              <a:gd name="connsiteY26" fmla="*/ 329946 h 474345"/>
              <a:gd name="connsiteX27" fmla="*/ 319945 w 462057"/>
              <a:gd name="connsiteY27" fmla="*/ 314801 h 474345"/>
              <a:gd name="connsiteX28" fmla="*/ 331756 w 462057"/>
              <a:gd name="connsiteY28" fmla="*/ 318611 h 474345"/>
              <a:gd name="connsiteX29" fmla="*/ 343662 w 462057"/>
              <a:gd name="connsiteY29" fmla="*/ 287750 h 474345"/>
              <a:gd name="connsiteX30" fmla="*/ 355473 w 462057"/>
              <a:gd name="connsiteY30" fmla="*/ 281083 h 474345"/>
              <a:gd name="connsiteX31" fmla="*/ 367284 w 462057"/>
              <a:gd name="connsiteY31" fmla="*/ 280130 h 474345"/>
              <a:gd name="connsiteX32" fmla="*/ 379190 w 462057"/>
              <a:gd name="connsiteY32" fmla="*/ 275368 h 474345"/>
              <a:gd name="connsiteX33" fmla="*/ 391001 w 462057"/>
              <a:gd name="connsiteY33" fmla="*/ 223076 h 474345"/>
              <a:gd name="connsiteX34" fmla="*/ 402812 w 462057"/>
              <a:gd name="connsiteY34" fmla="*/ 180213 h 474345"/>
              <a:gd name="connsiteX35" fmla="*/ 414718 w 462057"/>
              <a:gd name="connsiteY35" fmla="*/ 166402 h 474345"/>
              <a:gd name="connsiteX36" fmla="*/ 426530 w 462057"/>
              <a:gd name="connsiteY36" fmla="*/ 171069 h 474345"/>
              <a:gd name="connsiteX37" fmla="*/ 438436 w 462057"/>
              <a:gd name="connsiteY37" fmla="*/ 0 h 474345"/>
              <a:gd name="connsiteX38" fmla="*/ 450247 w 462057"/>
              <a:gd name="connsiteY38" fmla="*/ 266414 h 474345"/>
              <a:gd name="connsiteX39" fmla="*/ 462058 w 462057"/>
              <a:gd name="connsiteY39" fmla="*/ 23041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62057" h="474345">
                <a:moveTo>
                  <a:pt x="0" y="474345"/>
                </a:moveTo>
                <a:lnTo>
                  <a:pt x="11811" y="277273"/>
                </a:lnTo>
                <a:lnTo>
                  <a:pt x="23717" y="35814"/>
                </a:lnTo>
                <a:lnTo>
                  <a:pt x="35528" y="116872"/>
                </a:lnTo>
                <a:lnTo>
                  <a:pt x="47434" y="302038"/>
                </a:lnTo>
                <a:lnTo>
                  <a:pt x="59245" y="286893"/>
                </a:lnTo>
                <a:lnTo>
                  <a:pt x="71056" y="275463"/>
                </a:lnTo>
                <a:lnTo>
                  <a:pt x="82963" y="346710"/>
                </a:lnTo>
                <a:lnTo>
                  <a:pt x="94774" y="347377"/>
                </a:lnTo>
                <a:lnTo>
                  <a:pt x="106680" y="342329"/>
                </a:lnTo>
                <a:lnTo>
                  <a:pt x="118491" y="361760"/>
                </a:lnTo>
                <a:lnTo>
                  <a:pt x="130302" y="371951"/>
                </a:lnTo>
                <a:lnTo>
                  <a:pt x="142208" y="390715"/>
                </a:lnTo>
                <a:lnTo>
                  <a:pt x="154019" y="379667"/>
                </a:lnTo>
                <a:lnTo>
                  <a:pt x="165925" y="383191"/>
                </a:lnTo>
                <a:lnTo>
                  <a:pt x="177736" y="396811"/>
                </a:lnTo>
                <a:lnTo>
                  <a:pt x="189547" y="398621"/>
                </a:lnTo>
                <a:lnTo>
                  <a:pt x="201454" y="397002"/>
                </a:lnTo>
                <a:lnTo>
                  <a:pt x="213265" y="385953"/>
                </a:lnTo>
                <a:lnTo>
                  <a:pt x="225171" y="387477"/>
                </a:lnTo>
                <a:lnTo>
                  <a:pt x="236982" y="376333"/>
                </a:lnTo>
                <a:lnTo>
                  <a:pt x="248793" y="381953"/>
                </a:lnTo>
                <a:lnTo>
                  <a:pt x="260699" y="383096"/>
                </a:lnTo>
                <a:lnTo>
                  <a:pt x="272510" y="368808"/>
                </a:lnTo>
                <a:lnTo>
                  <a:pt x="284417" y="356902"/>
                </a:lnTo>
                <a:lnTo>
                  <a:pt x="296228" y="362522"/>
                </a:lnTo>
                <a:lnTo>
                  <a:pt x="308038" y="329946"/>
                </a:lnTo>
                <a:lnTo>
                  <a:pt x="319945" y="314801"/>
                </a:lnTo>
                <a:lnTo>
                  <a:pt x="331756" y="318611"/>
                </a:lnTo>
                <a:lnTo>
                  <a:pt x="343662" y="287750"/>
                </a:lnTo>
                <a:lnTo>
                  <a:pt x="355473" y="281083"/>
                </a:lnTo>
                <a:lnTo>
                  <a:pt x="367284" y="280130"/>
                </a:lnTo>
                <a:lnTo>
                  <a:pt x="379190" y="275368"/>
                </a:lnTo>
                <a:lnTo>
                  <a:pt x="391001" y="223076"/>
                </a:lnTo>
                <a:lnTo>
                  <a:pt x="402812" y="180213"/>
                </a:lnTo>
                <a:lnTo>
                  <a:pt x="414718" y="166402"/>
                </a:lnTo>
                <a:lnTo>
                  <a:pt x="426530" y="171069"/>
                </a:lnTo>
                <a:lnTo>
                  <a:pt x="438436" y="0"/>
                </a:lnTo>
                <a:lnTo>
                  <a:pt x="450247" y="266414"/>
                </a:lnTo>
                <a:lnTo>
                  <a:pt x="462058" y="230410"/>
                </a:lnTo>
              </a:path>
            </a:pathLst>
          </a:custGeom>
          <a:noFill/>
          <a:ln w="38100" cap="sq">
            <a:solidFill>
              <a:srgbClr val="2CA02C"/>
            </a:solidFill>
            <a:prstDash val="solid"/>
            <a:round/>
          </a:ln>
        </p:spPr>
        <p:txBody>
          <a:bodyPr rtlCol="0" anchor="ctr"/>
          <a:lstStyle/>
          <a:p>
            <a:endParaRPr lang="en-US"/>
          </a:p>
        </p:txBody>
      </p:sp>
      <p:sp>
        <p:nvSpPr>
          <p:cNvPr id="12" name="Freeform: Shape 11">
            <a:extLst>
              <a:ext uri="{FF2B5EF4-FFF2-40B4-BE49-F238E27FC236}">
                <a16:creationId xmlns:a16="http://schemas.microsoft.com/office/drawing/2014/main" id="{C6FA555D-889C-0C38-AE15-13D6F631AE8B}"/>
              </a:ext>
            </a:extLst>
          </p:cNvPr>
          <p:cNvSpPr/>
          <p:nvPr/>
        </p:nvSpPr>
        <p:spPr>
          <a:xfrm>
            <a:off x="3718712" y="2019537"/>
            <a:ext cx="1059168" cy="1983670"/>
          </a:xfrm>
          <a:custGeom>
            <a:avLst/>
            <a:gdLst>
              <a:gd name="connsiteX0" fmla="*/ 0 w 483203"/>
              <a:gd name="connsiteY0" fmla="*/ 763524 h 904970"/>
              <a:gd name="connsiteX1" fmla="*/ 12383 w 483203"/>
              <a:gd name="connsiteY1" fmla="*/ 900684 h 904970"/>
              <a:gd name="connsiteX2" fmla="*/ 24860 w 483203"/>
              <a:gd name="connsiteY2" fmla="*/ 721614 h 904970"/>
              <a:gd name="connsiteX3" fmla="*/ 37243 w 483203"/>
              <a:gd name="connsiteY3" fmla="*/ 904970 h 904970"/>
              <a:gd name="connsiteX4" fmla="*/ 49625 w 483203"/>
              <a:gd name="connsiteY4" fmla="*/ 864965 h 904970"/>
              <a:gd name="connsiteX5" fmla="*/ 62008 w 483203"/>
              <a:gd name="connsiteY5" fmla="*/ 852011 h 904970"/>
              <a:gd name="connsiteX6" fmla="*/ 74390 w 483203"/>
              <a:gd name="connsiteY6" fmla="*/ 853726 h 904970"/>
              <a:gd name="connsiteX7" fmla="*/ 86773 w 483203"/>
              <a:gd name="connsiteY7" fmla="*/ 853916 h 904970"/>
              <a:gd name="connsiteX8" fmla="*/ 99155 w 483203"/>
              <a:gd name="connsiteY8" fmla="*/ 824579 h 904970"/>
              <a:gd name="connsiteX9" fmla="*/ 111538 w 483203"/>
              <a:gd name="connsiteY9" fmla="*/ 801719 h 904970"/>
              <a:gd name="connsiteX10" fmla="*/ 123920 w 483203"/>
              <a:gd name="connsiteY10" fmla="*/ 772668 h 904970"/>
              <a:gd name="connsiteX11" fmla="*/ 136303 w 483203"/>
              <a:gd name="connsiteY11" fmla="*/ 788289 h 904970"/>
              <a:gd name="connsiteX12" fmla="*/ 148685 w 483203"/>
              <a:gd name="connsiteY12" fmla="*/ 774192 h 904970"/>
              <a:gd name="connsiteX13" fmla="*/ 161068 w 483203"/>
              <a:gd name="connsiteY13" fmla="*/ 755809 h 904970"/>
              <a:gd name="connsiteX14" fmla="*/ 173450 w 483203"/>
              <a:gd name="connsiteY14" fmla="*/ 732473 h 904970"/>
              <a:gd name="connsiteX15" fmla="*/ 185833 w 483203"/>
              <a:gd name="connsiteY15" fmla="*/ 722567 h 904970"/>
              <a:gd name="connsiteX16" fmla="*/ 198215 w 483203"/>
              <a:gd name="connsiteY16" fmla="*/ 703802 h 904970"/>
              <a:gd name="connsiteX17" fmla="*/ 210598 w 483203"/>
              <a:gd name="connsiteY17" fmla="*/ 693230 h 904970"/>
              <a:gd name="connsiteX18" fmla="*/ 222980 w 483203"/>
              <a:gd name="connsiteY18" fmla="*/ 660178 h 904970"/>
              <a:gd name="connsiteX19" fmla="*/ 235458 w 483203"/>
              <a:gd name="connsiteY19" fmla="*/ 648938 h 904970"/>
              <a:gd name="connsiteX20" fmla="*/ 247841 w 483203"/>
              <a:gd name="connsiteY20" fmla="*/ 617792 h 904970"/>
              <a:gd name="connsiteX21" fmla="*/ 260223 w 483203"/>
              <a:gd name="connsiteY21" fmla="*/ 597313 h 904970"/>
              <a:gd name="connsiteX22" fmla="*/ 272606 w 483203"/>
              <a:gd name="connsiteY22" fmla="*/ 574834 h 904970"/>
              <a:gd name="connsiteX23" fmla="*/ 284988 w 483203"/>
              <a:gd name="connsiteY23" fmla="*/ 559213 h 904970"/>
              <a:gd name="connsiteX24" fmla="*/ 297371 w 483203"/>
              <a:gd name="connsiteY24" fmla="*/ 544925 h 904970"/>
              <a:gd name="connsiteX25" fmla="*/ 309753 w 483203"/>
              <a:gd name="connsiteY25" fmla="*/ 522542 h 904970"/>
              <a:gd name="connsiteX26" fmla="*/ 322136 w 483203"/>
              <a:gd name="connsiteY26" fmla="*/ 497015 h 904970"/>
              <a:gd name="connsiteX27" fmla="*/ 334518 w 483203"/>
              <a:gd name="connsiteY27" fmla="*/ 461582 h 904970"/>
              <a:gd name="connsiteX28" fmla="*/ 346900 w 483203"/>
              <a:gd name="connsiteY28" fmla="*/ 445484 h 904970"/>
              <a:gd name="connsiteX29" fmla="*/ 359283 w 483203"/>
              <a:gd name="connsiteY29" fmla="*/ 423672 h 904970"/>
              <a:gd name="connsiteX30" fmla="*/ 371666 w 483203"/>
              <a:gd name="connsiteY30" fmla="*/ 384334 h 904970"/>
              <a:gd name="connsiteX31" fmla="*/ 384048 w 483203"/>
              <a:gd name="connsiteY31" fmla="*/ 344710 h 904970"/>
              <a:gd name="connsiteX32" fmla="*/ 396430 w 483203"/>
              <a:gd name="connsiteY32" fmla="*/ 370618 h 904970"/>
              <a:gd name="connsiteX33" fmla="*/ 408813 w 483203"/>
              <a:gd name="connsiteY33" fmla="*/ 319373 h 904970"/>
              <a:gd name="connsiteX34" fmla="*/ 421196 w 483203"/>
              <a:gd name="connsiteY34" fmla="*/ 293846 h 904970"/>
              <a:gd name="connsiteX35" fmla="*/ 433578 w 483203"/>
              <a:gd name="connsiteY35" fmla="*/ 25432 h 904970"/>
              <a:gd name="connsiteX36" fmla="*/ 446056 w 483203"/>
              <a:gd name="connsiteY36" fmla="*/ 280797 h 904970"/>
              <a:gd name="connsiteX37" fmla="*/ 458343 w 483203"/>
              <a:gd name="connsiteY37" fmla="*/ 80772 h 904970"/>
              <a:gd name="connsiteX38" fmla="*/ 470821 w 483203"/>
              <a:gd name="connsiteY38" fmla="*/ 0 h 904970"/>
              <a:gd name="connsiteX39" fmla="*/ 483203 w 483203"/>
              <a:gd name="connsiteY39" fmla="*/ 242221 h 9049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83203" h="904970">
                <a:moveTo>
                  <a:pt x="0" y="763524"/>
                </a:moveTo>
                <a:lnTo>
                  <a:pt x="12383" y="900684"/>
                </a:lnTo>
                <a:lnTo>
                  <a:pt x="24860" y="721614"/>
                </a:lnTo>
                <a:lnTo>
                  <a:pt x="37243" y="904970"/>
                </a:lnTo>
                <a:lnTo>
                  <a:pt x="49625" y="864965"/>
                </a:lnTo>
                <a:lnTo>
                  <a:pt x="62008" y="852011"/>
                </a:lnTo>
                <a:lnTo>
                  <a:pt x="74390" y="853726"/>
                </a:lnTo>
                <a:lnTo>
                  <a:pt x="86773" y="853916"/>
                </a:lnTo>
                <a:lnTo>
                  <a:pt x="99155" y="824579"/>
                </a:lnTo>
                <a:lnTo>
                  <a:pt x="111538" y="801719"/>
                </a:lnTo>
                <a:lnTo>
                  <a:pt x="123920" y="772668"/>
                </a:lnTo>
                <a:lnTo>
                  <a:pt x="136303" y="788289"/>
                </a:lnTo>
                <a:lnTo>
                  <a:pt x="148685" y="774192"/>
                </a:lnTo>
                <a:lnTo>
                  <a:pt x="161068" y="755809"/>
                </a:lnTo>
                <a:lnTo>
                  <a:pt x="173450" y="732473"/>
                </a:lnTo>
                <a:lnTo>
                  <a:pt x="185833" y="722567"/>
                </a:lnTo>
                <a:lnTo>
                  <a:pt x="198215" y="703802"/>
                </a:lnTo>
                <a:lnTo>
                  <a:pt x="210598" y="693230"/>
                </a:lnTo>
                <a:lnTo>
                  <a:pt x="222980" y="660178"/>
                </a:lnTo>
                <a:lnTo>
                  <a:pt x="235458" y="648938"/>
                </a:lnTo>
                <a:lnTo>
                  <a:pt x="247841" y="617792"/>
                </a:lnTo>
                <a:lnTo>
                  <a:pt x="260223" y="597313"/>
                </a:lnTo>
                <a:lnTo>
                  <a:pt x="272606" y="574834"/>
                </a:lnTo>
                <a:lnTo>
                  <a:pt x="284988" y="559213"/>
                </a:lnTo>
                <a:lnTo>
                  <a:pt x="297371" y="544925"/>
                </a:lnTo>
                <a:lnTo>
                  <a:pt x="309753" y="522542"/>
                </a:lnTo>
                <a:lnTo>
                  <a:pt x="322136" y="497015"/>
                </a:lnTo>
                <a:lnTo>
                  <a:pt x="334518" y="461582"/>
                </a:lnTo>
                <a:lnTo>
                  <a:pt x="346900" y="445484"/>
                </a:lnTo>
                <a:lnTo>
                  <a:pt x="359283" y="423672"/>
                </a:lnTo>
                <a:lnTo>
                  <a:pt x="371666" y="384334"/>
                </a:lnTo>
                <a:lnTo>
                  <a:pt x="384048" y="344710"/>
                </a:lnTo>
                <a:lnTo>
                  <a:pt x="396430" y="370618"/>
                </a:lnTo>
                <a:lnTo>
                  <a:pt x="408813" y="319373"/>
                </a:lnTo>
                <a:lnTo>
                  <a:pt x="421196" y="293846"/>
                </a:lnTo>
                <a:lnTo>
                  <a:pt x="433578" y="25432"/>
                </a:lnTo>
                <a:lnTo>
                  <a:pt x="446056" y="280797"/>
                </a:lnTo>
                <a:lnTo>
                  <a:pt x="458343" y="80772"/>
                </a:lnTo>
                <a:lnTo>
                  <a:pt x="470821" y="0"/>
                </a:lnTo>
                <a:lnTo>
                  <a:pt x="483203" y="242221"/>
                </a:lnTo>
              </a:path>
            </a:pathLst>
          </a:custGeom>
          <a:noFill/>
          <a:ln w="38100" cap="sq">
            <a:solidFill>
              <a:srgbClr val="D62728"/>
            </a:solidFill>
            <a:prstDash val="solid"/>
            <a:round/>
          </a:ln>
        </p:spPr>
        <p:txBody>
          <a:bodyPr rtlCol="0" anchor="ctr"/>
          <a:lstStyle/>
          <a:p>
            <a:endParaRPr lang="en-US"/>
          </a:p>
        </p:txBody>
      </p:sp>
      <p:sp>
        <p:nvSpPr>
          <p:cNvPr id="13" name="Freeform: Shape 12">
            <a:extLst>
              <a:ext uri="{FF2B5EF4-FFF2-40B4-BE49-F238E27FC236}">
                <a16:creationId xmlns:a16="http://schemas.microsoft.com/office/drawing/2014/main" id="{1E2F4585-A32C-0430-2D46-DB124EF2FA57}"/>
              </a:ext>
            </a:extLst>
          </p:cNvPr>
          <p:cNvSpPr/>
          <p:nvPr/>
        </p:nvSpPr>
        <p:spPr>
          <a:xfrm>
            <a:off x="4163426" y="2395770"/>
            <a:ext cx="1092782" cy="2927796"/>
          </a:xfrm>
          <a:custGeom>
            <a:avLst/>
            <a:gdLst>
              <a:gd name="connsiteX0" fmla="*/ 0 w 498538"/>
              <a:gd name="connsiteY0" fmla="*/ 1335691 h 1335690"/>
              <a:gd name="connsiteX1" fmla="*/ 12859 w 498538"/>
              <a:gd name="connsiteY1" fmla="*/ 1161002 h 1335690"/>
              <a:gd name="connsiteX2" fmla="*/ 25622 w 498538"/>
              <a:gd name="connsiteY2" fmla="*/ 934403 h 1335690"/>
              <a:gd name="connsiteX3" fmla="*/ 38386 w 498538"/>
              <a:gd name="connsiteY3" fmla="*/ 834009 h 1335690"/>
              <a:gd name="connsiteX4" fmla="*/ 51149 w 498538"/>
              <a:gd name="connsiteY4" fmla="*/ 919734 h 1335690"/>
              <a:gd name="connsiteX5" fmla="*/ 63913 w 498538"/>
              <a:gd name="connsiteY5" fmla="*/ 909828 h 1335690"/>
              <a:gd name="connsiteX6" fmla="*/ 76771 w 498538"/>
              <a:gd name="connsiteY6" fmla="*/ 835724 h 1335690"/>
              <a:gd name="connsiteX7" fmla="*/ 89535 w 498538"/>
              <a:gd name="connsiteY7" fmla="*/ 816007 h 1335690"/>
              <a:gd name="connsiteX8" fmla="*/ 102299 w 498538"/>
              <a:gd name="connsiteY8" fmla="*/ 835247 h 1335690"/>
              <a:gd name="connsiteX9" fmla="*/ 115062 w 498538"/>
              <a:gd name="connsiteY9" fmla="*/ 792194 h 1335690"/>
              <a:gd name="connsiteX10" fmla="*/ 127825 w 498538"/>
              <a:gd name="connsiteY10" fmla="*/ 764381 h 1335690"/>
              <a:gd name="connsiteX11" fmla="*/ 140684 w 498538"/>
              <a:gd name="connsiteY11" fmla="*/ 735425 h 1335690"/>
              <a:gd name="connsiteX12" fmla="*/ 153448 w 498538"/>
              <a:gd name="connsiteY12" fmla="*/ 710184 h 1335690"/>
              <a:gd name="connsiteX13" fmla="*/ 166211 w 498538"/>
              <a:gd name="connsiteY13" fmla="*/ 687133 h 1335690"/>
              <a:gd name="connsiteX14" fmla="*/ 178975 w 498538"/>
              <a:gd name="connsiteY14" fmla="*/ 665512 h 1335690"/>
              <a:gd name="connsiteX15" fmla="*/ 191738 w 498538"/>
              <a:gd name="connsiteY15" fmla="*/ 629603 h 1335690"/>
              <a:gd name="connsiteX16" fmla="*/ 204597 w 498538"/>
              <a:gd name="connsiteY16" fmla="*/ 613505 h 1335690"/>
              <a:gd name="connsiteX17" fmla="*/ 217360 w 498538"/>
              <a:gd name="connsiteY17" fmla="*/ 581406 h 1335690"/>
              <a:gd name="connsiteX18" fmla="*/ 230124 w 498538"/>
              <a:gd name="connsiteY18" fmla="*/ 563975 h 1335690"/>
              <a:gd name="connsiteX19" fmla="*/ 242888 w 498538"/>
              <a:gd name="connsiteY19" fmla="*/ 535019 h 1335690"/>
              <a:gd name="connsiteX20" fmla="*/ 255651 w 498538"/>
              <a:gd name="connsiteY20" fmla="*/ 504635 h 1335690"/>
              <a:gd name="connsiteX21" fmla="*/ 268510 w 498538"/>
              <a:gd name="connsiteY21" fmla="*/ 482060 h 1335690"/>
              <a:gd name="connsiteX22" fmla="*/ 281273 w 498538"/>
              <a:gd name="connsiteY22" fmla="*/ 457676 h 1335690"/>
              <a:gd name="connsiteX23" fmla="*/ 294037 w 498538"/>
              <a:gd name="connsiteY23" fmla="*/ 414337 h 1335690"/>
              <a:gd name="connsiteX24" fmla="*/ 306800 w 498538"/>
              <a:gd name="connsiteY24" fmla="*/ 402050 h 1335690"/>
              <a:gd name="connsiteX25" fmla="*/ 319659 w 498538"/>
              <a:gd name="connsiteY25" fmla="*/ 379286 h 1335690"/>
              <a:gd name="connsiteX26" fmla="*/ 332422 w 498538"/>
              <a:gd name="connsiteY26" fmla="*/ 358426 h 1335690"/>
              <a:gd name="connsiteX27" fmla="*/ 345186 w 498538"/>
              <a:gd name="connsiteY27" fmla="*/ 333661 h 1335690"/>
              <a:gd name="connsiteX28" fmla="*/ 357950 w 498538"/>
              <a:gd name="connsiteY28" fmla="*/ 298990 h 1335690"/>
              <a:gd name="connsiteX29" fmla="*/ 370713 w 498538"/>
              <a:gd name="connsiteY29" fmla="*/ 276606 h 1335690"/>
              <a:gd name="connsiteX30" fmla="*/ 383572 w 498538"/>
              <a:gd name="connsiteY30" fmla="*/ 271272 h 1335690"/>
              <a:gd name="connsiteX31" fmla="*/ 396335 w 498538"/>
              <a:gd name="connsiteY31" fmla="*/ 228409 h 1335690"/>
              <a:gd name="connsiteX32" fmla="*/ 409099 w 498538"/>
              <a:gd name="connsiteY32" fmla="*/ 197548 h 1335690"/>
              <a:gd name="connsiteX33" fmla="*/ 421862 w 498538"/>
              <a:gd name="connsiteY33" fmla="*/ 189071 h 1335690"/>
              <a:gd name="connsiteX34" fmla="*/ 434626 w 498538"/>
              <a:gd name="connsiteY34" fmla="*/ 186880 h 1335690"/>
              <a:gd name="connsiteX35" fmla="*/ 447389 w 498538"/>
              <a:gd name="connsiteY35" fmla="*/ 134493 h 1335690"/>
              <a:gd name="connsiteX36" fmla="*/ 460248 w 498538"/>
              <a:gd name="connsiteY36" fmla="*/ 78295 h 1335690"/>
              <a:gd name="connsiteX37" fmla="*/ 473012 w 498538"/>
              <a:gd name="connsiteY37" fmla="*/ 50292 h 1335690"/>
              <a:gd name="connsiteX38" fmla="*/ 485775 w 498538"/>
              <a:gd name="connsiteY38" fmla="*/ 13049 h 1335690"/>
              <a:gd name="connsiteX39" fmla="*/ 498538 w 498538"/>
              <a:gd name="connsiteY39" fmla="*/ 0 h 1335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98538" h="1335690">
                <a:moveTo>
                  <a:pt x="0" y="1335691"/>
                </a:moveTo>
                <a:lnTo>
                  <a:pt x="12859" y="1161002"/>
                </a:lnTo>
                <a:lnTo>
                  <a:pt x="25622" y="934403"/>
                </a:lnTo>
                <a:lnTo>
                  <a:pt x="38386" y="834009"/>
                </a:lnTo>
                <a:lnTo>
                  <a:pt x="51149" y="919734"/>
                </a:lnTo>
                <a:lnTo>
                  <a:pt x="63913" y="909828"/>
                </a:lnTo>
                <a:lnTo>
                  <a:pt x="76771" y="835724"/>
                </a:lnTo>
                <a:lnTo>
                  <a:pt x="89535" y="816007"/>
                </a:lnTo>
                <a:lnTo>
                  <a:pt x="102299" y="835247"/>
                </a:lnTo>
                <a:lnTo>
                  <a:pt x="115062" y="792194"/>
                </a:lnTo>
                <a:lnTo>
                  <a:pt x="127825" y="764381"/>
                </a:lnTo>
                <a:lnTo>
                  <a:pt x="140684" y="735425"/>
                </a:lnTo>
                <a:lnTo>
                  <a:pt x="153448" y="710184"/>
                </a:lnTo>
                <a:lnTo>
                  <a:pt x="166211" y="687133"/>
                </a:lnTo>
                <a:lnTo>
                  <a:pt x="178975" y="665512"/>
                </a:lnTo>
                <a:lnTo>
                  <a:pt x="191738" y="629603"/>
                </a:lnTo>
                <a:lnTo>
                  <a:pt x="204597" y="613505"/>
                </a:lnTo>
                <a:lnTo>
                  <a:pt x="217360" y="581406"/>
                </a:lnTo>
                <a:lnTo>
                  <a:pt x="230124" y="563975"/>
                </a:lnTo>
                <a:lnTo>
                  <a:pt x="242888" y="535019"/>
                </a:lnTo>
                <a:lnTo>
                  <a:pt x="255651" y="504635"/>
                </a:lnTo>
                <a:lnTo>
                  <a:pt x="268510" y="482060"/>
                </a:lnTo>
                <a:lnTo>
                  <a:pt x="281273" y="457676"/>
                </a:lnTo>
                <a:lnTo>
                  <a:pt x="294037" y="414337"/>
                </a:lnTo>
                <a:lnTo>
                  <a:pt x="306800" y="402050"/>
                </a:lnTo>
                <a:lnTo>
                  <a:pt x="319659" y="379286"/>
                </a:lnTo>
                <a:lnTo>
                  <a:pt x="332422" y="358426"/>
                </a:lnTo>
                <a:lnTo>
                  <a:pt x="345186" y="333661"/>
                </a:lnTo>
                <a:lnTo>
                  <a:pt x="357950" y="298990"/>
                </a:lnTo>
                <a:lnTo>
                  <a:pt x="370713" y="276606"/>
                </a:lnTo>
                <a:lnTo>
                  <a:pt x="383572" y="271272"/>
                </a:lnTo>
                <a:lnTo>
                  <a:pt x="396335" y="228409"/>
                </a:lnTo>
                <a:lnTo>
                  <a:pt x="409099" y="197548"/>
                </a:lnTo>
                <a:lnTo>
                  <a:pt x="421862" y="189071"/>
                </a:lnTo>
                <a:lnTo>
                  <a:pt x="434626" y="186880"/>
                </a:lnTo>
                <a:lnTo>
                  <a:pt x="447389" y="134493"/>
                </a:lnTo>
                <a:lnTo>
                  <a:pt x="460248" y="78295"/>
                </a:lnTo>
                <a:lnTo>
                  <a:pt x="473012" y="50292"/>
                </a:lnTo>
                <a:lnTo>
                  <a:pt x="485775" y="13049"/>
                </a:lnTo>
                <a:lnTo>
                  <a:pt x="498538" y="0"/>
                </a:lnTo>
              </a:path>
            </a:pathLst>
          </a:custGeom>
          <a:noFill/>
          <a:ln w="38100" cap="sq">
            <a:solidFill>
              <a:srgbClr val="9467BD"/>
            </a:solidFill>
            <a:prstDash val="solid"/>
            <a:round/>
          </a:ln>
        </p:spPr>
        <p:txBody>
          <a:bodyPr rtlCol="0" anchor="ctr"/>
          <a:lstStyle/>
          <a:p>
            <a:endParaRPr lang="en-US"/>
          </a:p>
        </p:txBody>
      </p:sp>
      <p:sp>
        <p:nvSpPr>
          <p:cNvPr id="14" name="Freeform: Shape 13">
            <a:extLst>
              <a:ext uri="{FF2B5EF4-FFF2-40B4-BE49-F238E27FC236}">
                <a16:creationId xmlns:a16="http://schemas.microsoft.com/office/drawing/2014/main" id="{C96D012B-7B61-3DBF-B3F8-1A646B81655A}"/>
              </a:ext>
            </a:extLst>
          </p:cNvPr>
          <p:cNvSpPr/>
          <p:nvPr/>
        </p:nvSpPr>
        <p:spPr>
          <a:xfrm>
            <a:off x="4747606" y="2750497"/>
            <a:ext cx="1130155" cy="1706819"/>
          </a:xfrm>
          <a:custGeom>
            <a:avLst/>
            <a:gdLst>
              <a:gd name="connsiteX0" fmla="*/ 0 w 515588"/>
              <a:gd name="connsiteY0" fmla="*/ 709517 h 778668"/>
              <a:gd name="connsiteX1" fmla="*/ 13145 w 515588"/>
              <a:gd name="connsiteY1" fmla="*/ 736854 h 778668"/>
              <a:gd name="connsiteX2" fmla="*/ 26384 w 515588"/>
              <a:gd name="connsiteY2" fmla="*/ 778669 h 778668"/>
              <a:gd name="connsiteX3" fmla="*/ 39624 w 515588"/>
              <a:gd name="connsiteY3" fmla="*/ 711899 h 778668"/>
              <a:gd name="connsiteX4" fmla="*/ 52864 w 515588"/>
              <a:gd name="connsiteY4" fmla="*/ 671036 h 778668"/>
              <a:gd name="connsiteX5" fmla="*/ 66104 w 515588"/>
              <a:gd name="connsiteY5" fmla="*/ 662083 h 778668"/>
              <a:gd name="connsiteX6" fmla="*/ 79343 w 515588"/>
              <a:gd name="connsiteY6" fmla="*/ 612553 h 778668"/>
              <a:gd name="connsiteX7" fmla="*/ 92488 w 515588"/>
              <a:gd name="connsiteY7" fmla="*/ 575596 h 778668"/>
              <a:gd name="connsiteX8" fmla="*/ 105728 w 515588"/>
              <a:gd name="connsiteY8" fmla="*/ 551879 h 778668"/>
              <a:gd name="connsiteX9" fmla="*/ 118967 w 515588"/>
              <a:gd name="connsiteY9" fmla="*/ 536829 h 778668"/>
              <a:gd name="connsiteX10" fmla="*/ 132207 w 515588"/>
              <a:gd name="connsiteY10" fmla="*/ 504825 h 778668"/>
              <a:gd name="connsiteX11" fmla="*/ 145447 w 515588"/>
              <a:gd name="connsiteY11" fmla="*/ 497110 h 778668"/>
              <a:gd name="connsiteX12" fmla="*/ 158591 w 515588"/>
              <a:gd name="connsiteY12" fmla="*/ 469678 h 778668"/>
              <a:gd name="connsiteX13" fmla="*/ 171831 w 515588"/>
              <a:gd name="connsiteY13" fmla="*/ 441388 h 778668"/>
              <a:gd name="connsiteX14" fmla="*/ 185071 w 515588"/>
              <a:gd name="connsiteY14" fmla="*/ 420814 h 778668"/>
              <a:gd name="connsiteX15" fmla="*/ 198311 w 515588"/>
              <a:gd name="connsiteY15" fmla="*/ 396526 h 778668"/>
              <a:gd name="connsiteX16" fmla="*/ 211550 w 515588"/>
              <a:gd name="connsiteY16" fmla="*/ 373856 h 778668"/>
              <a:gd name="connsiteX17" fmla="*/ 224695 w 515588"/>
              <a:gd name="connsiteY17" fmla="*/ 367284 h 778668"/>
              <a:gd name="connsiteX18" fmla="*/ 237934 w 515588"/>
              <a:gd name="connsiteY18" fmla="*/ 334328 h 778668"/>
              <a:gd name="connsiteX19" fmla="*/ 251174 w 515588"/>
              <a:gd name="connsiteY19" fmla="*/ 313372 h 778668"/>
              <a:gd name="connsiteX20" fmla="*/ 264414 w 515588"/>
              <a:gd name="connsiteY20" fmla="*/ 289370 h 778668"/>
              <a:gd name="connsiteX21" fmla="*/ 277654 w 515588"/>
              <a:gd name="connsiteY21" fmla="*/ 268986 h 778668"/>
              <a:gd name="connsiteX22" fmla="*/ 290894 w 515588"/>
              <a:gd name="connsiteY22" fmla="*/ 243078 h 778668"/>
              <a:gd name="connsiteX23" fmla="*/ 304038 w 515588"/>
              <a:gd name="connsiteY23" fmla="*/ 234505 h 778668"/>
              <a:gd name="connsiteX24" fmla="*/ 317278 w 515588"/>
              <a:gd name="connsiteY24" fmla="*/ 207454 h 778668"/>
              <a:gd name="connsiteX25" fmla="*/ 330517 w 515588"/>
              <a:gd name="connsiteY25" fmla="*/ 189167 h 778668"/>
              <a:gd name="connsiteX26" fmla="*/ 343757 w 515588"/>
              <a:gd name="connsiteY26" fmla="*/ 180784 h 778668"/>
              <a:gd name="connsiteX27" fmla="*/ 356997 w 515588"/>
              <a:gd name="connsiteY27" fmla="*/ 172974 h 778668"/>
              <a:gd name="connsiteX28" fmla="*/ 370142 w 515588"/>
              <a:gd name="connsiteY28" fmla="*/ 144304 h 778668"/>
              <a:gd name="connsiteX29" fmla="*/ 383381 w 515588"/>
              <a:gd name="connsiteY29" fmla="*/ 122110 h 778668"/>
              <a:gd name="connsiteX30" fmla="*/ 396621 w 515588"/>
              <a:gd name="connsiteY30" fmla="*/ 110871 h 778668"/>
              <a:gd name="connsiteX31" fmla="*/ 409861 w 515588"/>
              <a:gd name="connsiteY31" fmla="*/ 99250 h 778668"/>
              <a:gd name="connsiteX32" fmla="*/ 423100 w 515588"/>
              <a:gd name="connsiteY32" fmla="*/ 112871 h 778668"/>
              <a:gd name="connsiteX33" fmla="*/ 436245 w 515588"/>
              <a:gd name="connsiteY33" fmla="*/ 54959 h 778668"/>
              <a:gd name="connsiteX34" fmla="*/ 449485 w 515588"/>
              <a:gd name="connsiteY34" fmla="*/ 125158 h 778668"/>
              <a:gd name="connsiteX35" fmla="*/ 462725 w 515588"/>
              <a:gd name="connsiteY35" fmla="*/ 128206 h 778668"/>
              <a:gd name="connsiteX36" fmla="*/ 475964 w 515588"/>
              <a:gd name="connsiteY36" fmla="*/ 90964 h 778668"/>
              <a:gd name="connsiteX37" fmla="*/ 489204 w 515588"/>
              <a:gd name="connsiteY37" fmla="*/ 0 h 778668"/>
              <a:gd name="connsiteX38" fmla="*/ 502444 w 515588"/>
              <a:gd name="connsiteY38" fmla="*/ 265843 h 778668"/>
              <a:gd name="connsiteX39" fmla="*/ 515588 w 515588"/>
              <a:gd name="connsiteY39" fmla="*/ 73057 h 778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515588" h="778668">
                <a:moveTo>
                  <a:pt x="0" y="709517"/>
                </a:moveTo>
                <a:lnTo>
                  <a:pt x="13145" y="736854"/>
                </a:lnTo>
                <a:lnTo>
                  <a:pt x="26384" y="778669"/>
                </a:lnTo>
                <a:lnTo>
                  <a:pt x="39624" y="711899"/>
                </a:lnTo>
                <a:lnTo>
                  <a:pt x="52864" y="671036"/>
                </a:lnTo>
                <a:lnTo>
                  <a:pt x="66104" y="662083"/>
                </a:lnTo>
                <a:lnTo>
                  <a:pt x="79343" y="612553"/>
                </a:lnTo>
                <a:lnTo>
                  <a:pt x="92488" y="575596"/>
                </a:lnTo>
                <a:lnTo>
                  <a:pt x="105728" y="551879"/>
                </a:lnTo>
                <a:lnTo>
                  <a:pt x="118967" y="536829"/>
                </a:lnTo>
                <a:lnTo>
                  <a:pt x="132207" y="504825"/>
                </a:lnTo>
                <a:lnTo>
                  <a:pt x="145447" y="497110"/>
                </a:lnTo>
                <a:lnTo>
                  <a:pt x="158591" y="469678"/>
                </a:lnTo>
                <a:lnTo>
                  <a:pt x="171831" y="441388"/>
                </a:lnTo>
                <a:lnTo>
                  <a:pt x="185071" y="420814"/>
                </a:lnTo>
                <a:lnTo>
                  <a:pt x="198311" y="396526"/>
                </a:lnTo>
                <a:lnTo>
                  <a:pt x="211550" y="373856"/>
                </a:lnTo>
                <a:lnTo>
                  <a:pt x="224695" y="367284"/>
                </a:lnTo>
                <a:lnTo>
                  <a:pt x="237934" y="334328"/>
                </a:lnTo>
                <a:lnTo>
                  <a:pt x="251174" y="313372"/>
                </a:lnTo>
                <a:lnTo>
                  <a:pt x="264414" y="289370"/>
                </a:lnTo>
                <a:lnTo>
                  <a:pt x="277654" y="268986"/>
                </a:lnTo>
                <a:lnTo>
                  <a:pt x="290894" y="243078"/>
                </a:lnTo>
                <a:lnTo>
                  <a:pt x="304038" y="234505"/>
                </a:lnTo>
                <a:lnTo>
                  <a:pt x="317278" y="207454"/>
                </a:lnTo>
                <a:lnTo>
                  <a:pt x="330517" y="189167"/>
                </a:lnTo>
                <a:lnTo>
                  <a:pt x="343757" y="180784"/>
                </a:lnTo>
                <a:lnTo>
                  <a:pt x="356997" y="172974"/>
                </a:lnTo>
                <a:lnTo>
                  <a:pt x="370142" y="144304"/>
                </a:lnTo>
                <a:lnTo>
                  <a:pt x="383381" y="122110"/>
                </a:lnTo>
                <a:lnTo>
                  <a:pt x="396621" y="110871"/>
                </a:lnTo>
                <a:lnTo>
                  <a:pt x="409861" y="99250"/>
                </a:lnTo>
                <a:lnTo>
                  <a:pt x="423100" y="112871"/>
                </a:lnTo>
                <a:lnTo>
                  <a:pt x="436245" y="54959"/>
                </a:lnTo>
                <a:lnTo>
                  <a:pt x="449485" y="125158"/>
                </a:lnTo>
                <a:lnTo>
                  <a:pt x="462725" y="128206"/>
                </a:lnTo>
                <a:lnTo>
                  <a:pt x="475964" y="90964"/>
                </a:lnTo>
                <a:lnTo>
                  <a:pt x="489204" y="0"/>
                </a:lnTo>
                <a:lnTo>
                  <a:pt x="502444" y="265843"/>
                </a:lnTo>
                <a:lnTo>
                  <a:pt x="515588" y="73057"/>
                </a:lnTo>
              </a:path>
            </a:pathLst>
          </a:custGeom>
          <a:noFill/>
          <a:ln w="38100" cap="sq">
            <a:solidFill>
              <a:srgbClr val="8C564B"/>
            </a:solidFill>
            <a:prstDash val="solid"/>
            <a:round/>
          </a:ln>
        </p:spPr>
        <p:txBody>
          <a:bodyPr rtlCol="0" anchor="ctr"/>
          <a:lstStyle/>
          <a:p>
            <a:endParaRPr lang="en-US"/>
          </a:p>
        </p:txBody>
      </p:sp>
      <p:sp>
        <p:nvSpPr>
          <p:cNvPr id="15" name="Freeform: Shape 14">
            <a:extLst>
              <a:ext uri="{FF2B5EF4-FFF2-40B4-BE49-F238E27FC236}">
                <a16:creationId xmlns:a16="http://schemas.microsoft.com/office/drawing/2014/main" id="{5270A36B-A4A4-1050-0DD5-E4A6AA022F75}"/>
              </a:ext>
            </a:extLst>
          </p:cNvPr>
          <p:cNvSpPr/>
          <p:nvPr/>
        </p:nvSpPr>
        <p:spPr>
          <a:xfrm>
            <a:off x="5275834" y="3340942"/>
            <a:ext cx="1162515" cy="1348335"/>
          </a:xfrm>
          <a:custGeom>
            <a:avLst/>
            <a:gdLst>
              <a:gd name="connsiteX0" fmla="*/ 0 w 530351"/>
              <a:gd name="connsiteY0" fmla="*/ 615125 h 615124"/>
              <a:gd name="connsiteX1" fmla="*/ 14288 w 530351"/>
              <a:gd name="connsiteY1" fmla="*/ 212884 h 615124"/>
              <a:gd name="connsiteX2" fmla="*/ 28670 w 530351"/>
              <a:gd name="connsiteY2" fmla="*/ 371094 h 615124"/>
              <a:gd name="connsiteX3" fmla="*/ 42958 w 530351"/>
              <a:gd name="connsiteY3" fmla="*/ 293180 h 615124"/>
              <a:gd name="connsiteX4" fmla="*/ 57341 w 530351"/>
              <a:gd name="connsiteY4" fmla="*/ 235077 h 615124"/>
              <a:gd name="connsiteX5" fmla="*/ 71628 w 530351"/>
              <a:gd name="connsiteY5" fmla="*/ 216027 h 615124"/>
              <a:gd name="connsiteX6" fmla="*/ 86011 w 530351"/>
              <a:gd name="connsiteY6" fmla="*/ 235934 h 615124"/>
              <a:gd name="connsiteX7" fmla="*/ 100298 w 530351"/>
              <a:gd name="connsiteY7" fmla="*/ 186118 h 615124"/>
              <a:gd name="connsiteX8" fmla="*/ 114681 w 530351"/>
              <a:gd name="connsiteY8" fmla="*/ 165925 h 615124"/>
              <a:gd name="connsiteX9" fmla="*/ 128968 w 530351"/>
              <a:gd name="connsiteY9" fmla="*/ 155353 h 615124"/>
              <a:gd name="connsiteX10" fmla="*/ 143351 w 530351"/>
              <a:gd name="connsiteY10" fmla="*/ 142875 h 615124"/>
              <a:gd name="connsiteX11" fmla="*/ 157639 w 530351"/>
              <a:gd name="connsiteY11" fmla="*/ 128492 h 615124"/>
              <a:gd name="connsiteX12" fmla="*/ 172021 w 530351"/>
              <a:gd name="connsiteY12" fmla="*/ 113919 h 615124"/>
              <a:gd name="connsiteX13" fmla="*/ 186309 w 530351"/>
              <a:gd name="connsiteY13" fmla="*/ 107918 h 615124"/>
              <a:gd name="connsiteX14" fmla="*/ 200596 w 530351"/>
              <a:gd name="connsiteY14" fmla="*/ 92297 h 615124"/>
              <a:gd name="connsiteX15" fmla="*/ 214979 w 530351"/>
              <a:gd name="connsiteY15" fmla="*/ 69247 h 615124"/>
              <a:gd name="connsiteX16" fmla="*/ 229267 w 530351"/>
              <a:gd name="connsiteY16" fmla="*/ 55150 h 615124"/>
              <a:gd name="connsiteX17" fmla="*/ 243650 w 530351"/>
              <a:gd name="connsiteY17" fmla="*/ 47054 h 615124"/>
              <a:gd name="connsiteX18" fmla="*/ 258032 w 530351"/>
              <a:gd name="connsiteY18" fmla="*/ 47149 h 615124"/>
              <a:gd name="connsiteX19" fmla="*/ 272320 w 530351"/>
              <a:gd name="connsiteY19" fmla="*/ 30671 h 615124"/>
              <a:gd name="connsiteX20" fmla="*/ 286607 w 530351"/>
              <a:gd name="connsiteY20" fmla="*/ 24289 h 615124"/>
              <a:gd name="connsiteX21" fmla="*/ 300990 w 530351"/>
              <a:gd name="connsiteY21" fmla="*/ 19431 h 615124"/>
              <a:gd name="connsiteX22" fmla="*/ 315278 w 530351"/>
              <a:gd name="connsiteY22" fmla="*/ 7715 h 615124"/>
              <a:gd name="connsiteX23" fmla="*/ 329660 w 530351"/>
              <a:gd name="connsiteY23" fmla="*/ 8858 h 615124"/>
              <a:gd name="connsiteX24" fmla="*/ 344043 w 530351"/>
              <a:gd name="connsiteY24" fmla="*/ 9716 h 615124"/>
              <a:gd name="connsiteX25" fmla="*/ 358330 w 530351"/>
              <a:gd name="connsiteY25" fmla="*/ 9430 h 615124"/>
              <a:gd name="connsiteX26" fmla="*/ 372713 w 530351"/>
              <a:gd name="connsiteY26" fmla="*/ 21908 h 615124"/>
              <a:gd name="connsiteX27" fmla="*/ 387001 w 530351"/>
              <a:gd name="connsiteY27" fmla="*/ 0 h 615124"/>
              <a:gd name="connsiteX28" fmla="*/ 401288 w 530351"/>
              <a:gd name="connsiteY28" fmla="*/ 20193 h 615124"/>
              <a:gd name="connsiteX29" fmla="*/ 415671 w 530351"/>
              <a:gd name="connsiteY29" fmla="*/ 8001 h 615124"/>
              <a:gd name="connsiteX30" fmla="*/ 429959 w 530351"/>
              <a:gd name="connsiteY30" fmla="*/ 4000 h 615124"/>
              <a:gd name="connsiteX31" fmla="*/ 444341 w 530351"/>
              <a:gd name="connsiteY31" fmla="*/ 14954 h 615124"/>
              <a:gd name="connsiteX32" fmla="*/ 458629 w 530351"/>
              <a:gd name="connsiteY32" fmla="*/ 39433 h 615124"/>
              <a:gd name="connsiteX33" fmla="*/ 473012 w 530351"/>
              <a:gd name="connsiteY33" fmla="*/ 62103 h 615124"/>
              <a:gd name="connsiteX34" fmla="*/ 487299 w 530351"/>
              <a:gd name="connsiteY34" fmla="*/ 10668 h 615124"/>
              <a:gd name="connsiteX35" fmla="*/ 501682 w 530351"/>
              <a:gd name="connsiteY35" fmla="*/ 98108 h 615124"/>
              <a:gd name="connsiteX36" fmla="*/ 515969 w 530351"/>
              <a:gd name="connsiteY36" fmla="*/ 129826 h 615124"/>
              <a:gd name="connsiteX37" fmla="*/ 530352 w 530351"/>
              <a:gd name="connsiteY37" fmla="*/ 188119 h 615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530351" h="615124">
                <a:moveTo>
                  <a:pt x="0" y="615125"/>
                </a:moveTo>
                <a:lnTo>
                  <a:pt x="14288" y="212884"/>
                </a:lnTo>
                <a:lnTo>
                  <a:pt x="28670" y="371094"/>
                </a:lnTo>
                <a:lnTo>
                  <a:pt x="42958" y="293180"/>
                </a:lnTo>
                <a:lnTo>
                  <a:pt x="57341" y="235077"/>
                </a:lnTo>
                <a:lnTo>
                  <a:pt x="71628" y="216027"/>
                </a:lnTo>
                <a:lnTo>
                  <a:pt x="86011" y="235934"/>
                </a:lnTo>
                <a:lnTo>
                  <a:pt x="100298" y="186118"/>
                </a:lnTo>
                <a:lnTo>
                  <a:pt x="114681" y="165925"/>
                </a:lnTo>
                <a:lnTo>
                  <a:pt x="128968" y="155353"/>
                </a:lnTo>
                <a:lnTo>
                  <a:pt x="143351" y="142875"/>
                </a:lnTo>
                <a:lnTo>
                  <a:pt x="157639" y="128492"/>
                </a:lnTo>
                <a:lnTo>
                  <a:pt x="172021" y="113919"/>
                </a:lnTo>
                <a:lnTo>
                  <a:pt x="186309" y="107918"/>
                </a:lnTo>
                <a:lnTo>
                  <a:pt x="200596" y="92297"/>
                </a:lnTo>
                <a:lnTo>
                  <a:pt x="214979" y="69247"/>
                </a:lnTo>
                <a:lnTo>
                  <a:pt x="229267" y="55150"/>
                </a:lnTo>
                <a:lnTo>
                  <a:pt x="243650" y="47054"/>
                </a:lnTo>
                <a:lnTo>
                  <a:pt x="258032" y="47149"/>
                </a:lnTo>
                <a:lnTo>
                  <a:pt x="272320" y="30671"/>
                </a:lnTo>
                <a:lnTo>
                  <a:pt x="286607" y="24289"/>
                </a:lnTo>
                <a:lnTo>
                  <a:pt x="300990" y="19431"/>
                </a:lnTo>
                <a:lnTo>
                  <a:pt x="315278" y="7715"/>
                </a:lnTo>
                <a:lnTo>
                  <a:pt x="329660" y="8858"/>
                </a:lnTo>
                <a:lnTo>
                  <a:pt x="344043" y="9716"/>
                </a:lnTo>
                <a:lnTo>
                  <a:pt x="358330" y="9430"/>
                </a:lnTo>
                <a:lnTo>
                  <a:pt x="372713" y="21908"/>
                </a:lnTo>
                <a:lnTo>
                  <a:pt x="387001" y="0"/>
                </a:lnTo>
                <a:lnTo>
                  <a:pt x="401288" y="20193"/>
                </a:lnTo>
                <a:lnTo>
                  <a:pt x="415671" y="8001"/>
                </a:lnTo>
                <a:lnTo>
                  <a:pt x="429959" y="4000"/>
                </a:lnTo>
                <a:lnTo>
                  <a:pt x="444341" y="14954"/>
                </a:lnTo>
                <a:lnTo>
                  <a:pt x="458629" y="39433"/>
                </a:lnTo>
                <a:lnTo>
                  <a:pt x="473012" y="62103"/>
                </a:lnTo>
                <a:lnTo>
                  <a:pt x="487299" y="10668"/>
                </a:lnTo>
                <a:lnTo>
                  <a:pt x="501682" y="98108"/>
                </a:lnTo>
                <a:lnTo>
                  <a:pt x="515969" y="129826"/>
                </a:lnTo>
                <a:lnTo>
                  <a:pt x="530352" y="188119"/>
                </a:lnTo>
              </a:path>
            </a:pathLst>
          </a:custGeom>
          <a:noFill/>
          <a:ln w="38100" cap="sq">
            <a:solidFill>
              <a:srgbClr val="E377C2"/>
            </a:solidFill>
            <a:prstDash val="solid"/>
            <a:round/>
          </a:ln>
        </p:spPr>
        <p:txBody>
          <a:bodyPr rtlCol="0" anchor="ctr"/>
          <a:lstStyle/>
          <a:p>
            <a:endParaRPr lang="en-US"/>
          </a:p>
        </p:txBody>
      </p:sp>
      <p:sp>
        <p:nvSpPr>
          <p:cNvPr id="16" name="Freeform: Shape 15">
            <a:extLst>
              <a:ext uri="{FF2B5EF4-FFF2-40B4-BE49-F238E27FC236}">
                <a16:creationId xmlns:a16="http://schemas.microsoft.com/office/drawing/2014/main" id="{1380802C-8876-0443-4B4E-B23B71058EEE}"/>
              </a:ext>
            </a:extLst>
          </p:cNvPr>
          <p:cNvSpPr/>
          <p:nvPr/>
        </p:nvSpPr>
        <p:spPr>
          <a:xfrm>
            <a:off x="5938936" y="3252415"/>
            <a:ext cx="1079003" cy="943083"/>
          </a:xfrm>
          <a:custGeom>
            <a:avLst/>
            <a:gdLst>
              <a:gd name="connsiteX0" fmla="*/ 0 w 492252"/>
              <a:gd name="connsiteY0" fmla="*/ 85820 h 430244"/>
              <a:gd name="connsiteX1" fmla="*/ 14097 w 492252"/>
              <a:gd name="connsiteY1" fmla="*/ 0 h 430244"/>
              <a:gd name="connsiteX2" fmla="*/ 28099 w 492252"/>
              <a:gd name="connsiteY2" fmla="*/ 63151 h 430244"/>
              <a:gd name="connsiteX3" fmla="*/ 42196 w 492252"/>
              <a:gd name="connsiteY3" fmla="*/ 44196 h 430244"/>
              <a:gd name="connsiteX4" fmla="*/ 56293 w 492252"/>
              <a:gd name="connsiteY4" fmla="*/ 54769 h 430244"/>
              <a:gd name="connsiteX5" fmla="*/ 70295 w 492252"/>
              <a:gd name="connsiteY5" fmla="*/ 29908 h 430244"/>
              <a:gd name="connsiteX6" fmla="*/ 84392 w 492252"/>
              <a:gd name="connsiteY6" fmla="*/ 27718 h 430244"/>
              <a:gd name="connsiteX7" fmla="*/ 98489 w 492252"/>
              <a:gd name="connsiteY7" fmla="*/ 22765 h 430244"/>
              <a:gd name="connsiteX8" fmla="*/ 112490 w 492252"/>
              <a:gd name="connsiteY8" fmla="*/ 29623 h 430244"/>
              <a:gd name="connsiteX9" fmla="*/ 126587 w 492252"/>
              <a:gd name="connsiteY9" fmla="*/ 42100 h 430244"/>
              <a:gd name="connsiteX10" fmla="*/ 140684 w 492252"/>
              <a:gd name="connsiteY10" fmla="*/ 24098 h 430244"/>
              <a:gd name="connsiteX11" fmla="*/ 154686 w 492252"/>
              <a:gd name="connsiteY11" fmla="*/ 28956 h 430244"/>
              <a:gd name="connsiteX12" fmla="*/ 168783 w 492252"/>
              <a:gd name="connsiteY12" fmla="*/ 37148 h 430244"/>
              <a:gd name="connsiteX13" fmla="*/ 182880 w 492252"/>
              <a:gd name="connsiteY13" fmla="*/ 49149 h 430244"/>
              <a:gd name="connsiteX14" fmla="*/ 196882 w 492252"/>
              <a:gd name="connsiteY14" fmla="*/ 53340 h 430244"/>
              <a:gd name="connsiteX15" fmla="*/ 210979 w 492252"/>
              <a:gd name="connsiteY15" fmla="*/ 58198 h 430244"/>
              <a:gd name="connsiteX16" fmla="*/ 224981 w 492252"/>
              <a:gd name="connsiteY16" fmla="*/ 72390 h 430244"/>
              <a:gd name="connsiteX17" fmla="*/ 239078 w 492252"/>
              <a:gd name="connsiteY17" fmla="*/ 66389 h 430244"/>
              <a:gd name="connsiteX18" fmla="*/ 253175 w 492252"/>
              <a:gd name="connsiteY18" fmla="*/ 75914 h 430244"/>
              <a:gd name="connsiteX19" fmla="*/ 267176 w 492252"/>
              <a:gd name="connsiteY19" fmla="*/ 93440 h 430244"/>
              <a:gd name="connsiteX20" fmla="*/ 281273 w 492252"/>
              <a:gd name="connsiteY20" fmla="*/ 106871 h 430244"/>
              <a:gd name="connsiteX21" fmla="*/ 295370 w 492252"/>
              <a:gd name="connsiteY21" fmla="*/ 116205 h 430244"/>
              <a:gd name="connsiteX22" fmla="*/ 309467 w 492252"/>
              <a:gd name="connsiteY22" fmla="*/ 129731 h 430244"/>
              <a:gd name="connsiteX23" fmla="*/ 323469 w 492252"/>
              <a:gd name="connsiteY23" fmla="*/ 142875 h 430244"/>
              <a:gd name="connsiteX24" fmla="*/ 337566 w 492252"/>
              <a:gd name="connsiteY24" fmla="*/ 161163 h 430244"/>
              <a:gd name="connsiteX25" fmla="*/ 351663 w 492252"/>
              <a:gd name="connsiteY25" fmla="*/ 183833 h 430244"/>
              <a:gd name="connsiteX26" fmla="*/ 365665 w 492252"/>
              <a:gd name="connsiteY26" fmla="*/ 199644 h 430244"/>
              <a:gd name="connsiteX27" fmla="*/ 379762 w 492252"/>
              <a:gd name="connsiteY27" fmla="*/ 209645 h 430244"/>
              <a:gd name="connsiteX28" fmla="*/ 393764 w 492252"/>
              <a:gd name="connsiteY28" fmla="*/ 203264 h 430244"/>
              <a:gd name="connsiteX29" fmla="*/ 407861 w 492252"/>
              <a:gd name="connsiteY29" fmla="*/ 257747 h 430244"/>
              <a:gd name="connsiteX30" fmla="*/ 421958 w 492252"/>
              <a:gd name="connsiteY30" fmla="*/ 264700 h 430244"/>
              <a:gd name="connsiteX31" fmla="*/ 435959 w 492252"/>
              <a:gd name="connsiteY31" fmla="*/ 251270 h 430244"/>
              <a:gd name="connsiteX32" fmla="*/ 450056 w 492252"/>
              <a:gd name="connsiteY32" fmla="*/ 331184 h 430244"/>
              <a:gd name="connsiteX33" fmla="*/ 464153 w 492252"/>
              <a:gd name="connsiteY33" fmla="*/ 287179 h 430244"/>
              <a:gd name="connsiteX34" fmla="*/ 478155 w 492252"/>
              <a:gd name="connsiteY34" fmla="*/ 289560 h 430244"/>
              <a:gd name="connsiteX35" fmla="*/ 492252 w 492252"/>
              <a:gd name="connsiteY35" fmla="*/ 430244 h 430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492252" h="430244">
                <a:moveTo>
                  <a:pt x="0" y="85820"/>
                </a:moveTo>
                <a:lnTo>
                  <a:pt x="14097" y="0"/>
                </a:lnTo>
                <a:lnTo>
                  <a:pt x="28099" y="63151"/>
                </a:lnTo>
                <a:lnTo>
                  <a:pt x="42196" y="44196"/>
                </a:lnTo>
                <a:lnTo>
                  <a:pt x="56293" y="54769"/>
                </a:lnTo>
                <a:lnTo>
                  <a:pt x="70295" y="29908"/>
                </a:lnTo>
                <a:lnTo>
                  <a:pt x="84392" y="27718"/>
                </a:lnTo>
                <a:lnTo>
                  <a:pt x="98489" y="22765"/>
                </a:lnTo>
                <a:lnTo>
                  <a:pt x="112490" y="29623"/>
                </a:lnTo>
                <a:lnTo>
                  <a:pt x="126587" y="42100"/>
                </a:lnTo>
                <a:lnTo>
                  <a:pt x="140684" y="24098"/>
                </a:lnTo>
                <a:lnTo>
                  <a:pt x="154686" y="28956"/>
                </a:lnTo>
                <a:lnTo>
                  <a:pt x="168783" y="37148"/>
                </a:lnTo>
                <a:lnTo>
                  <a:pt x="182880" y="49149"/>
                </a:lnTo>
                <a:lnTo>
                  <a:pt x="196882" y="53340"/>
                </a:lnTo>
                <a:lnTo>
                  <a:pt x="210979" y="58198"/>
                </a:lnTo>
                <a:lnTo>
                  <a:pt x="224981" y="72390"/>
                </a:lnTo>
                <a:lnTo>
                  <a:pt x="239078" y="66389"/>
                </a:lnTo>
                <a:lnTo>
                  <a:pt x="253175" y="75914"/>
                </a:lnTo>
                <a:lnTo>
                  <a:pt x="267176" y="93440"/>
                </a:lnTo>
                <a:lnTo>
                  <a:pt x="281273" y="106871"/>
                </a:lnTo>
                <a:lnTo>
                  <a:pt x="295370" y="116205"/>
                </a:lnTo>
                <a:lnTo>
                  <a:pt x="309467" y="129731"/>
                </a:lnTo>
                <a:lnTo>
                  <a:pt x="323469" y="142875"/>
                </a:lnTo>
                <a:lnTo>
                  <a:pt x="337566" y="161163"/>
                </a:lnTo>
                <a:lnTo>
                  <a:pt x="351663" y="183833"/>
                </a:lnTo>
                <a:lnTo>
                  <a:pt x="365665" y="199644"/>
                </a:lnTo>
                <a:lnTo>
                  <a:pt x="379762" y="209645"/>
                </a:lnTo>
                <a:lnTo>
                  <a:pt x="393764" y="203264"/>
                </a:lnTo>
                <a:lnTo>
                  <a:pt x="407861" y="257747"/>
                </a:lnTo>
                <a:lnTo>
                  <a:pt x="421958" y="264700"/>
                </a:lnTo>
                <a:lnTo>
                  <a:pt x="435959" y="251270"/>
                </a:lnTo>
                <a:lnTo>
                  <a:pt x="450056" y="331184"/>
                </a:lnTo>
                <a:lnTo>
                  <a:pt x="464153" y="287179"/>
                </a:lnTo>
                <a:lnTo>
                  <a:pt x="478155" y="289560"/>
                </a:lnTo>
                <a:lnTo>
                  <a:pt x="492252" y="430244"/>
                </a:lnTo>
              </a:path>
            </a:pathLst>
          </a:custGeom>
          <a:noFill/>
          <a:ln w="38100" cap="sq">
            <a:solidFill>
              <a:srgbClr val="7F7F7F"/>
            </a:solidFill>
            <a:prstDash val="solid"/>
            <a:round/>
          </a:ln>
        </p:spPr>
        <p:txBody>
          <a:bodyPr rtlCol="0" anchor="ctr"/>
          <a:lstStyle/>
          <a:p>
            <a:endParaRPr lang="en-US"/>
          </a:p>
        </p:txBody>
      </p:sp>
      <p:sp>
        <p:nvSpPr>
          <p:cNvPr id="17" name="Freeform: Shape 16">
            <a:extLst>
              <a:ext uri="{FF2B5EF4-FFF2-40B4-BE49-F238E27FC236}">
                <a16:creationId xmlns:a16="http://schemas.microsoft.com/office/drawing/2014/main" id="{DFE9CD4C-4758-1C3B-ECF8-9740EE7922D3}"/>
              </a:ext>
            </a:extLst>
          </p:cNvPr>
          <p:cNvSpPr/>
          <p:nvPr/>
        </p:nvSpPr>
        <p:spPr>
          <a:xfrm>
            <a:off x="6460692" y="2255883"/>
            <a:ext cx="1100090" cy="2077414"/>
          </a:xfrm>
          <a:custGeom>
            <a:avLst/>
            <a:gdLst>
              <a:gd name="connsiteX0" fmla="*/ 0 w 501872"/>
              <a:gd name="connsiteY0" fmla="*/ 513302 h 947737"/>
              <a:gd name="connsiteX1" fmla="*/ 12859 w 501872"/>
              <a:gd name="connsiteY1" fmla="*/ 117062 h 947737"/>
              <a:gd name="connsiteX2" fmla="*/ 25813 w 501872"/>
              <a:gd name="connsiteY2" fmla="*/ 258890 h 947737"/>
              <a:gd name="connsiteX3" fmla="*/ 38671 w 501872"/>
              <a:gd name="connsiteY3" fmla="*/ 0 h 947737"/>
              <a:gd name="connsiteX4" fmla="*/ 51530 w 501872"/>
              <a:gd name="connsiteY4" fmla="*/ 403860 h 947737"/>
              <a:gd name="connsiteX5" fmla="*/ 64389 w 501872"/>
              <a:gd name="connsiteY5" fmla="*/ 229171 h 947737"/>
              <a:gd name="connsiteX6" fmla="*/ 77248 w 501872"/>
              <a:gd name="connsiteY6" fmla="*/ 265557 h 947737"/>
              <a:gd name="connsiteX7" fmla="*/ 90107 w 501872"/>
              <a:gd name="connsiteY7" fmla="*/ 312420 h 947737"/>
              <a:gd name="connsiteX8" fmla="*/ 102965 w 501872"/>
              <a:gd name="connsiteY8" fmla="*/ 311944 h 947737"/>
              <a:gd name="connsiteX9" fmla="*/ 115824 w 501872"/>
              <a:gd name="connsiteY9" fmla="*/ 332422 h 947737"/>
              <a:gd name="connsiteX10" fmla="*/ 128683 w 501872"/>
              <a:gd name="connsiteY10" fmla="*/ 355949 h 947737"/>
              <a:gd name="connsiteX11" fmla="*/ 141542 w 501872"/>
              <a:gd name="connsiteY11" fmla="*/ 362141 h 947737"/>
              <a:gd name="connsiteX12" fmla="*/ 154400 w 501872"/>
              <a:gd name="connsiteY12" fmla="*/ 377000 h 947737"/>
              <a:gd name="connsiteX13" fmla="*/ 167259 w 501872"/>
              <a:gd name="connsiteY13" fmla="*/ 385191 h 947737"/>
              <a:gd name="connsiteX14" fmla="*/ 180213 w 501872"/>
              <a:gd name="connsiteY14" fmla="*/ 404813 h 947737"/>
              <a:gd name="connsiteX15" fmla="*/ 193072 w 501872"/>
              <a:gd name="connsiteY15" fmla="*/ 431006 h 947737"/>
              <a:gd name="connsiteX16" fmla="*/ 205930 w 501872"/>
              <a:gd name="connsiteY16" fmla="*/ 452057 h 947737"/>
              <a:gd name="connsiteX17" fmla="*/ 218789 w 501872"/>
              <a:gd name="connsiteY17" fmla="*/ 460534 h 947737"/>
              <a:gd name="connsiteX18" fmla="*/ 231648 w 501872"/>
              <a:gd name="connsiteY18" fmla="*/ 493967 h 947737"/>
              <a:gd name="connsiteX19" fmla="*/ 244507 w 501872"/>
              <a:gd name="connsiteY19" fmla="*/ 511778 h 947737"/>
              <a:gd name="connsiteX20" fmla="*/ 257366 w 501872"/>
              <a:gd name="connsiteY20" fmla="*/ 535400 h 947737"/>
              <a:gd name="connsiteX21" fmla="*/ 270224 w 501872"/>
              <a:gd name="connsiteY21" fmla="*/ 552831 h 947737"/>
              <a:gd name="connsiteX22" fmla="*/ 283083 w 501872"/>
              <a:gd name="connsiteY22" fmla="*/ 566833 h 947737"/>
              <a:gd name="connsiteX23" fmla="*/ 295942 w 501872"/>
              <a:gd name="connsiteY23" fmla="*/ 587978 h 947737"/>
              <a:gd name="connsiteX24" fmla="*/ 308896 w 501872"/>
              <a:gd name="connsiteY24" fmla="*/ 621221 h 947737"/>
              <a:gd name="connsiteX25" fmla="*/ 321755 w 501872"/>
              <a:gd name="connsiteY25" fmla="*/ 638175 h 947737"/>
              <a:gd name="connsiteX26" fmla="*/ 334613 w 501872"/>
              <a:gd name="connsiteY26" fmla="*/ 657320 h 947737"/>
              <a:gd name="connsiteX27" fmla="*/ 347472 w 501872"/>
              <a:gd name="connsiteY27" fmla="*/ 676180 h 947737"/>
              <a:gd name="connsiteX28" fmla="*/ 360331 w 501872"/>
              <a:gd name="connsiteY28" fmla="*/ 699421 h 947737"/>
              <a:gd name="connsiteX29" fmla="*/ 373189 w 501872"/>
              <a:gd name="connsiteY29" fmla="*/ 721043 h 947737"/>
              <a:gd name="connsiteX30" fmla="*/ 386048 w 501872"/>
              <a:gd name="connsiteY30" fmla="*/ 761047 h 947737"/>
              <a:gd name="connsiteX31" fmla="*/ 398907 w 501872"/>
              <a:gd name="connsiteY31" fmla="*/ 791051 h 947737"/>
              <a:gd name="connsiteX32" fmla="*/ 411766 w 501872"/>
              <a:gd name="connsiteY32" fmla="*/ 800291 h 947737"/>
              <a:gd name="connsiteX33" fmla="*/ 424624 w 501872"/>
              <a:gd name="connsiteY33" fmla="*/ 831628 h 947737"/>
              <a:gd name="connsiteX34" fmla="*/ 437483 w 501872"/>
              <a:gd name="connsiteY34" fmla="*/ 843248 h 947737"/>
              <a:gd name="connsiteX35" fmla="*/ 450437 w 501872"/>
              <a:gd name="connsiteY35" fmla="*/ 906399 h 947737"/>
              <a:gd name="connsiteX36" fmla="*/ 463296 w 501872"/>
              <a:gd name="connsiteY36" fmla="*/ 838391 h 947737"/>
              <a:gd name="connsiteX37" fmla="*/ 476155 w 501872"/>
              <a:gd name="connsiteY37" fmla="*/ 947738 h 947737"/>
              <a:gd name="connsiteX38" fmla="*/ 489013 w 501872"/>
              <a:gd name="connsiteY38" fmla="*/ 908113 h 947737"/>
              <a:gd name="connsiteX39" fmla="*/ 501872 w 501872"/>
              <a:gd name="connsiteY39" fmla="*/ 910400 h 947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501872" h="947737">
                <a:moveTo>
                  <a:pt x="0" y="513302"/>
                </a:moveTo>
                <a:lnTo>
                  <a:pt x="12859" y="117062"/>
                </a:lnTo>
                <a:lnTo>
                  <a:pt x="25813" y="258890"/>
                </a:lnTo>
                <a:lnTo>
                  <a:pt x="38671" y="0"/>
                </a:lnTo>
                <a:lnTo>
                  <a:pt x="51530" y="403860"/>
                </a:lnTo>
                <a:lnTo>
                  <a:pt x="64389" y="229171"/>
                </a:lnTo>
                <a:lnTo>
                  <a:pt x="77248" y="265557"/>
                </a:lnTo>
                <a:lnTo>
                  <a:pt x="90107" y="312420"/>
                </a:lnTo>
                <a:lnTo>
                  <a:pt x="102965" y="311944"/>
                </a:lnTo>
                <a:lnTo>
                  <a:pt x="115824" y="332422"/>
                </a:lnTo>
                <a:lnTo>
                  <a:pt x="128683" y="355949"/>
                </a:lnTo>
                <a:lnTo>
                  <a:pt x="141542" y="362141"/>
                </a:lnTo>
                <a:lnTo>
                  <a:pt x="154400" y="377000"/>
                </a:lnTo>
                <a:lnTo>
                  <a:pt x="167259" y="385191"/>
                </a:lnTo>
                <a:lnTo>
                  <a:pt x="180213" y="404813"/>
                </a:lnTo>
                <a:lnTo>
                  <a:pt x="193072" y="431006"/>
                </a:lnTo>
                <a:lnTo>
                  <a:pt x="205930" y="452057"/>
                </a:lnTo>
                <a:lnTo>
                  <a:pt x="218789" y="460534"/>
                </a:lnTo>
                <a:lnTo>
                  <a:pt x="231648" y="493967"/>
                </a:lnTo>
                <a:lnTo>
                  <a:pt x="244507" y="511778"/>
                </a:lnTo>
                <a:lnTo>
                  <a:pt x="257366" y="535400"/>
                </a:lnTo>
                <a:lnTo>
                  <a:pt x="270224" y="552831"/>
                </a:lnTo>
                <a:lnTo>
                  <a:pt x="283083" y="566833"/>
                </a:lnTo>
                <a:lnTo>
                  <a:pt x="295942" y="587978"/>
                </a:lnTo>
                <a:lnTo>
                  <a:pt x="308896" y="621221"/>
                </a:lnTo>
                <a:lnTo>
                  <a:pt x="321755" y="638175"/>
                </a:lnTo>
                <a:lnTo>
                  <a:pt x="334613" y="657320"/>
                </a:lnTo>
                <a:lnTo>
                  <a:pt x="347472" y="676180"/>
                </a:lnTo>
                <a:lnTo>
                  <a:pt x="360331" y="699421"/>
                </a:lnTo>
                <a:lnTo>
                  <a:pt x="373189" y="721043"/>
                </a:lnTo>
                <a:lnTo>
                  <a:pt x="386048" y="761047"/>
                </a:lnTo>
                <a:lnTo>
                  <a:pt x="398907" y="791051"/>
                </a:lnTo>
                <a:lnTo>
                  <a:pt x="411766" y="800291"/>
                </a:lnTo>
                <a:lnTo>
                  <a:pt x="424624" y="831628"/>
                </a:lnTo>
                <a:lnTo>
                  <a:pt x="437483" y="843248"/>
                </a:lnTo>
                <a:lnTo>
                  <a:pt x="450437" y="906399"/>
                </a:lnTo>
                <a:lnTo>
                  <a:pt x="463296" y="838391"/>
                </a:lnTo>
                <a:lnTo>
                  <a:pt x="476155" y="947738"/>
                </a:lnTo>
                <a:lnTo>
                  <a:pt x="489013" y="908113"/>
                </a:lnTo>
                <a:lnTo>
                  <a:pt x="501872" y="910400"/>
                </a:lnTo>
              </a:path>
            </a:pathLst>
          </a:custGeom>
          <a:noFill/>
          <a:ln w="38100" cap="sq">
            <a:solidFill>
              <a:srgbClr val="BCBD22"/>
            </a:solidFill>
            <a:prstDash val="solid"/>
            <a:round/>
          </a:ln>
        </p:spPr>
        <p:txBody>
          <a:bodyPr rtlCol="0" anchor="ctr"/>
          <a:lstStyle/>
          <a:p>
            <a:endParaRPr lang="en-US"/>
          </a:p>
        </p:txBody>
      </p:sp>
      <p:sp>
        <p:nvSpPr>
          <p:cNvPr id="18" name="Freeform: Shape 17">
            <a:extLst>
              <a:ext uri="{FF2B5EF4-FFF2-40B4-BE49-F238E27FC236}">
                <a16:creationId xmlns:a16="http://schemas.microsoft.com/office/drawing/2014/main" id="{5EC473F3-927C-9ECA-3018-265D14B9A252}"/>
              </a:ext>
            </a:extLst>
          </p:cNvPr>
          <p:cNvSpPr/>
          <p:nvPr/>
        </p:nvSpPr>
        <p:spPr>
          <a:xfrm>
            <a:off x="7032553" y="2142930"/>
            <a:ext cx="1089649" cy="2658254"/>
          </a:xfrm>
          <a:custGeom>
            <a:avLst/>
            <a:gdLst>
              <a:gd name="connsiteX0" fmla="*/ 0 w 497109"/>
              <a:gd name="connsiteY0" fmla="*/ 340233 h 1212722"/>
              <a:gd name="connsiteX1" fmla="*/ 12764 w 497109"/>
              <a:gd name="connsiteY1" fmla="*/ 0 h 1212722"/>
              <a:gd name="connsiteX2" fmla="*/ 25527 w 497109"/>
              <a:gd name="connsiteY2" fmla="*/ 81820 h 1212722"/>
              <a:gd name="connsiteX3" fmla="*/ 38291 w 497109"/>
              <a:gd name="connsiteY3" fmla="*/ 126682 h 1212722"/>
              <a:gd name="connsiteX4" fmla="*/ 51054 w 497109"/>
              <a:gd name="connsiteY4" fmla="*/ 169831 h 1212722"/>
              <a:gd name="connsiteX5" fmla="*/ 63722 w 497109"/>
              <a:gd name="connsiteY5" fmla="*/ 208026 h 1212722"/>
              <a:gd name="connsiteX6" fmla="*/ 76486 w 497109"/>
              <a:gd name="connsiteY6" fmla="*/ 235172 h 1212722"/>
              <a:gd name="connsiteX7" fmla="*/ 89249 w 497109"/>
              <a:gd name="connsiteY7" fmla="*/ 281845 h 1212722"/>
              <a:gd name="connsiteX8" fmla="*/ 102013 w 497109"/>
              <a:gd name="connsiteY8" fmla="*/ 314134 h 1212722"/>
              <a:gd name="connsiteX9" fmla="*/ 114776 w 497109"/>
              <a:gd name="connsiteY9" fmla="*/ 326422 h 1212722"/>
              <a:gd name="connsiteX10" fmla="*/ 127444 w 497109"/>
              <a:gd name="connsiteY10" fmla="*/ 370332 h 1212722"/>
              <a:gd name="connsiteX11" fmla="*/ 140208 w 497109"/>
              <a:gd name="connsiteY11" fmla="*/ 403574 h 1212722"/>
              <a:gd name="connsiteX12" fmla="*/ 152972 w 497109"/>
              <a:gd name="connsiteY12" fmla="*/ 412814 h 1212722"/>
              <a:gd name="connsiteX13" fmla="*/ 165735 w 497109"/>
              <a:gd name="connsiteY13" fmla="*/ 433864 h 1212722"/>
              <a:gd name="connsiteX14" fmla="*/ 178499 w 497109"/>
              <a:gd name="connsiteY14" fmla="*/ 454247 h 1212722"/>
              <a:gd name="connsiteX15" fmla="*/ 191167 w 497109"/>
              <a:gd name="connsiteY15" fmla="*/ 483965 h 1212722"/>
              <a:gd name="connsiteX16" fmla="*/ 203930 w 497109"/>
              <a:gd name="connsiteY16" fmla="*/ 509397 h 1212722"/>
              <a:gd name="connsiteX17" fmla="*/ 216694 w 497109"/>
              <a:gd name="connsiteY17" fmla="*/ 534638 h 1212722"/>
              <a:gd name="connsiteX18" fmla="*/ 229457 w 497109"/>
              <a:gd name="connsiteY18" fmla="*/ 556641 h 1212722"/>
              <a:gd name="connsiteX19" fmla="*/ 242221 w 497109"/>
              <a:gd name="connsiteY19" fmla="*/ 587026 h 1212722"/>
              <a:gd name="connsiteX20" fmla="*/ 254889 w 497109"/>
              <a:gd name="connsiteY20" fmla="*/ 609410 h 1212722"/>
              <a:gd name="connsiteX21" fmla="*/ 267652 w 497109"/>
              <a:gd name="connsiteY21" fmla="*/ 632841 h 1212722"/>
              <a:gd name="connsiteX22" fmla="*/ 280416 w 497109"/>
              <a:gd name="connsiteY22" fmla="*/ 654653 h 1212722"/>
              <a:gd name="connsiteX23" fmla="*/ 293180 w 497109"/>
              <a:gd name="connsiteY23" fmla="*/ 683990 h 1212722"/>
              <a:gd name="connsiteX24" fmla="*/ 305943 w 497109"/>
              <a:gd name="connsiteY24" fmla="*/ 711136 h 1212722"/>
              <a:gd name="connsiteX25" fmla="*/ 318611 w 497109"/>
              <a:gd name="connsiteY25" fmla="*/ 748284 h 1212722"/>
              <a:gd name="connsiteX26" fmla="*/ 331375 w 497109"/>
              <a:gd name="connsiteY26" fmla="*/ 765810 h 1212722"/>
              <a:gd name="connsiteX27" fmla="*/ 344138 w 497109"/>
              <a:gd name="connsiteY27" fmla="*/ 791813 h 1212722"/>
              <a:gd name="connsiteX28" fmla="*/ 356902 w 497109"/>
              <a:gd name="connsiteY28" fmla="*/ 811435 h 1212722"/>
              <a:gd name="connsiteX29" fmla="*/ 369665 w 497109"/>
              <a:gd name="connsiteY29" fmla="*/ 838486 h 1212722"/>
              <a:gd name="connsiteX30" fmla="*/ 382429 w 497109"/>
              <a:gd name="connsiteY30" fmla="*/ 851440 h 1212722"/>
              <a:gd name="connsiteX31" fmla="*/ 395097 w 497109"/>
              <a:gd name="connsiteY31" fmla="*/ 885349 h 1212722"/>
              <a:gd name="connsiteX32" fmla="*/ 407860 w 497109"/>
              <a:gd name="connsiteY32" fmla="*/ 884396 h 1212722"/>
              <a:gd name="connsiteX33" fmla="*/ 420624 w 497109"/>
              <a:gd name="connsiteY33" fmla="*/ 899732 h 1212722"/>
              <a:gd name="connsiteX34" fmla="*/ 433388 w 497109"/>
              <a:gd name="connsiteY34" fmla="*/ 983456 h 1212722"/>
              <a:gd name="connsiteX35" fmla="*/ 446151 w 497109"/>
              <a:gd name="connsiteY35" fmla="*/ 952024 h 1212722"/>
              <a:gd name="connsiteX36" fmla="*/ 458819 w 497109"/>
              <a:gd name="connsiteY36" fmla="*/ 990790 h 1212722"/>
              <a:gd name="connsiteX37" fmla="*/ 471583 w 497109"/>
              <a:gd name="connsiteY37" fmla="*/ 870775 h 1212722"/>
              <a:gd name="connsiteX38" fmla="*/ 484346 w 497109"/>
              <a:gd name="connsiteY38" fmla="*/ 805339 h 1212722"/>
              <a:gd name="connsiteX39" fmla="*/ 497110 w 497109"/>
              <a:gd name="connsiteY39" fmla="*/ 1212723 h 1212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97109" h="1212722">
                <a:moveTo>
                  <a:pt x="0" y="340233"/>
                </a:moveTo>
                <a:lnTo>
                  <a:pt x="12764" y="0"/>
                </a:lnTo>
                <a:lnTo>
                  <a:pt x="25527" y="81820"/>
                </a:lnTo>
                <a:lnTo>
                  <a:pt x="38291" y="126682"/>
                </a:lnTo>
                <a:lnTo>
                  <a:pt x="51054" y="169831"/>
                </a:lnTo>
                <a:lnTo>
                  <a:pt x="63722" y="208026"/>
                </a:lnTo>
                <a:lnTo>
                  <a:pt x="76486" y="235172"/>
                </a:lnTo>
                <a:lnTo>
                  <a:pt x="89249" y="281845"/>
                </a:lnTo>
                <a:lnTo>
                  <a:pt x="102013" y="314134"/>
                </a:lnTo>
                <a:lnTo>
                  <a:pt x="114776" y="326422"/>
                </a:lnTo>
                <a:lnTo>
                  <a:pt x="127444" y="370332"/>
                </a:lnTo>
                <a:lnTo>
                  <a:pt x="140208" y="403574"/>
                </a:lnTo>
                <a:lnTo>
                  <a:pt x="152972" y="412814"/>
                </a:lnTo>
                <a:lnTo>
                  <a:pt x="165735" y="433864"/>
                </a:lnTo>
                <a:lnTo>
                  <a:pt x="178499" y="454247"/>
                </a:lnTo>
                <a:lnTo>
                  <a:pt x="191167" y="483965"/>
                </a:lnTo>
                <a:lnTo>
                  <a:pt x="203930" y="509397"/>
                </a:lnTo>
                <a:lnTo>
                  <a:pt x="216694" y="534638"/>
                </a:lnTo>
                <a:lnTo>
                  <a:pt x="229457" y="556641"/>
                </a:lnTo>
                <a:lnTo>
                  <a:pt x="242221" y="587026"/>
                </a:lnTo>
                <a:lnTo>
                  <a:pt x="254889" y="609410"/>
                </a:lnTo>
                <a:lnTo>
                  <a:pt x="267652" y="632841"/>
                </a:lnTo>
                <a:lnTo>
                  <a:pt x="280416" y="654653"/>
                </a:lnTo>
                <a:lnTo>
                  <a:pt x="293180" y="683990"/>
                </a:lnTo>
                <a:lnTo>
                  <a:pt x="305943" y="711136"/>
                </a:lnTo>
                <a:lnTo>
                  <a:pt x="318611" y="748284"/>
                </a:lnTo>
                <a:lnTo>
                  <a:pt x="331375" y="765810"/>
                </a:lnTo>
                <a:lnTo>
                  <a:pt x="344138" y="791813"/>
                </a:lnTo>
                <a:lnTo>
                  <a:pt x="356902" y="811435"/>
                </a:lnTo>
                <a:lnTo>
                  <a:pt x="369665" y="838486"/>
                </a:lnTo>
                <a:lnTo>
                  <a:pt x="382429" y="851440"/>
                </a:lnTo>
                <a:lnTo>
                  <a:pt x="395097" y="885349"/>
                </a:lnTo>
                <a:lnTo>
                  <a:pt x="407860" y="884396"/>
                </a:lnTo>
                <a:lnTo>
                  <a:pt x="420624" y="899732"/>
                </a:lnTo>
                <a:lnTo>
                  <a:pt x="433388" y="983456"/>
                </a:lnTo>
                <a:lnTo>
                  <a:pt x="446151" y="952024"/>
                </a:lnTo>
                <a:lnTo>
                  <a:pt x="458819" y="990790"/>
                </a:lnTo>
                <a:lnTo>
                  <a:pt x="471583" y="870775"/>
                </a:lnTo>
                <a:lnTo>
                  <a:pt x="484346" y="805339"/>
                </a:lnTo>
                <a:lnTo>
                  <a:pt x="497110" y="1212723"/>
                </a:lnTo>
              </a:path>
            </a:pathLst>
          </a:custGeom>
          <a:noFill/>
          <a:ln w="38100" cap="sq">
            <a:solidFill>
              <a:srgbClr val="17BECF"/>
            </a:solidFill>
            <a:prstDash val="solid"/>
            <a:round/>
          </a:ln>
        </p:spPr>
        <p:txBody>
          <a:bodyPr rtlCol="0" anchor="ctr"/>
          <a:lstStyle/>
          <a:p>
            <a:endParaRPr lang="en-US"/>
          </a:p>
        </p:txBody>
      </p:sp>
      <p:sp>
        <p:nvSpPr>
          <p:cNvPr id="19" name="Freeform: Shape 18">
            <a:extLst>
              <a:ext uri="{FF2B5EF4-FFF2-40B4-BE49-F238E27FC236}">
                <a16:creationId xmlns:a16="http://schemas.microsoft.com/office/drawing/2014/main" id="{B344CB78-419E-5BCE-21DB-5BB8E3A979BD}"/>
              </a:ext>
            </a:extLst>
          </p:cNvPr>
          <p:cNvSpPr/>
          <p:nvPr/>
        </p:nvSpPr>
        <p:spPr>
          <a:xfrm>
            <a:off x="7580617" y="2357143"/>
            <a:ext cx="1044343" cy="1714335"/>
          </a:xfrm>
          <a:custGeom>
            <a:avLst/>
            <a:gdLst>
              <a:gd name="connsiteX0" fmla="*/ 0 w 476440"/>
              <a:gd name="connsiteY0" fmla="*/ 148590 h 782097"/>
              <a:gd name="connsiteX1" fmla="*/ 12859 w 476440"/>
              <a:gd name="connsiteY1" fmla="*/ 0 h 782097"/>
              <a:gd name="connsiteX2" fmla="*/ 25717 w 476440"/>
              <a:gd name="connsiteY2" fmla="*/ 106966 h 782097"/>
              <a:gd name="connsiteX3" fmla="*/ 38576 w 476440"/>
              <a:gd name="connsiteY3" fmla="*/ 160973 h 782097"/>
              <a:gd name="connsiteX4" fmla="*/ 51530 w 476440"/>
              <a:gd name="connsiteY4" fmla="*/ 153924 h 782097"/>
              <a:gd name="connsiteX5" fmla="*/ 64389 w 476440"/>
              <a:gd name="connsiteY5" fmla="*/ 176403 h 782097"/>
              <a:gd name="connsiteX6" fmla="*/ 77248 w 476440"/>
              <a:gd name="connsiteY6" fmla="*/ 242221 h 782097"/>
              <a:gd name="connsiteX7" fmla="*/ 90106 w 476440"/>
              <a:gd name="connsiteY7" fmla="*/ 247555 h 782097"/>
              <a:gd name="connsiteX8" fmla="*/ 102965 w 476440"/>
              <a:gd name="connsiteY8" fmla="*/ 271939 h 782097"/>
              <a:gd name="connsiteX9" fmla="*/ 115919 w 476440"/>
              <a:gd name="connsiteY9" fmla="*/ 273748 h 782097"/>
              <a:gd name="connsiteX10" fmla="*/ 128778 w 476440"/>
              <a:gd name="connsiteY10" fmla="*/ 304800 h 782097"/>
              <a:gd name="connsiteX11" fmla="*/ 141637 w 476440"/>
              <a:gd name="connsiteY11" fmla="*/ 335661 h 782097"/>
              <a:gd name="connsiteX12" fmla="*/ 154495 w 476440"/>
              <a:gd name="connsiteY12" fmla="*/ 359855 h 782097"/>
              <a:gd name="connsiteX13" fmla="*/ 167354 w 476440"/>
              <a:gd name="connsiteY13" fmla="*/ 381095 h 782097"/>
              <a:gd name="connsiteX14" fmla="*/ 180308 w 476440"/>
              <a:gd name="connsiteY14" fmla="*/ 405289 h 782097"/>
              <a:gd name="connsiteX15" fmla="*/ 193167 w 476440"/>
              <a:gd name="connsiteY15" fmla="*/ 420719 h 782097"/>
              <a:gd name="connsiteX16" fmla="*/ 206026 w 476440"/>
              <a:gd name="connsiteY16" fmla="*/ 449961 h 782097"/>
              <a:gd name="connsiteX17" fmla="*/ 218884 w 476440"/>
              <a:gd name="connsiteY17" fmla="*/ 472631 h 782097"/>
              <a:gd name="connsiteX18" fmla="*/ 231838 w 476440"/>
              <a:gd name="connsiteY18" fmla="*/ 506444 h 782097"/>
              <a:gd name="connsiteX19" fmla="*/ 244697 w 476440"/>
              <a:gd name="connsiteY19" fmla="*/ 518732 h 782097"/>
              <a:gd name="connsiteX20" fmla="*/ 257556 w 476440"/>
              <a:gd name="connsiteY20" fmla="*/ 535400 h 782097"/>
              <a:gd name="connsiteX21" fmla="*/ 270415 w 476440"/>
              <a:gd name="connsiteY21" fmla="*/ 548640 h 782097"/>
              <a:gd name="connsiteX22" fmla="*/ 283273 w 476440"/>
              <a:gd name="connsiteY22" fmla="*/ 559403 h 782097"/>
              <a:gd name="connsiteX23" fmla="*/ 296132 w 476440"/>
              <a:gd name="connsiteY23" fmla="*/ 591979 h 782097"/>
              <a:gd name="connsiteX24" fmla="*/ 309086 w 476440"/>
              <a:gd name="connsiteY24" fmla="*/ 607886 h 782097"/>
              <a:gd name="connsiteX25" fmla="*/ 321945 w 476440"/>
              <a:gd name="connsiteY25" fmla="*/ 623602 h 782097"/>
              <a:gd name="connsiteX26" fmla="*/ 334804 w 476440"/>
              <a:gd name="connsiteY26" fmla="*/ 636270 h 782097"/>
              <a:gd name="connsiteX27" fmla="*/ 347663 w 476440"/>
              <a:gd name="connsiteY27" fmla="*/ 642557 h 782097"/>
              <a:gd name="connsiteX28" fmla="*/ 360521 w 476440"/>
              <a:gd name="connsiteY28" fmla="*/ 665131 h 782097"/>
              <a:gd name="connsiteX29" fmla="*/ 373475 w 476440"/>
              <a:gd name="connsiteY29" fmla="*/ 684467 h 782097"/>
              <a:gd name="connsiteX30" fmla="*/ 386334 w 476440"/>
              <a:gd name="connsiteY30" fmla="*/ 698659 h 782097"/>
              <a:gd name="connsiteX31" fmla="*/ 399193 w 476440"/>
              <a:gd name="connsiteY31" fmla="*/ 711613 h 782097"/>
              <a:gd name="connsiteX32" fmla="*/ 412051 w 476440"/>
              <a:gd name="connsiteY32" fmla="*/ 782098 h 782097"/>
              <a:gd name="connsiteX33" fmla="*/ 424910 w 476440"/>
              <a:gd name="connsiteY33" fmla="*/ 722281 h 782097"/>
              <a:gd name="connsiteX34" fmla="*/ 437864 w 476440"/>
              <a:gd name="connsiteY34" fmla="*/ 709517 h 782097"/>
              <a:gd name="connsiteX35" fmla="*/ 450723 w 476440"/>
              <a:gd name="connsiteY35" fmla="*/ 675704 h 782097"/>
              <a:gd name="connsiteX36" fmla="*/ 463582 w 476440"/>
              <a:gd name="connsiteY36" fmla="*/ 663131 h 782097"/>
              <a:gd name="connsiteX37" fmla="*/ 476440 w 476440"/>
              <a:gd name="connsiteY37" fmla="*/ 575120 h 782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76440" h="782097">
                <a:moveTo>
                  <a:pt x="0" y="148590"/>
                </a:moveTo>
                <a:lnTo>
                  <a:pt x="12859" y="0"/>
                </a:lnTo>
                <a:lnTo>
                  <a:pt x="25717" y="106966"/>
                </a:lnTo>
                <a:lnTo>
                  <a:pt x="38576" y="160973"/>
                </a:lnTo>
                <a:lnTo>
                  <a:pt x="51530" y="153924"/>
                </a:lnTo>
                <a:lnTo>
                  <a:pt x="64389" y="176403"/>
                </a:lnTo>
                <a:lnTo>
                  <a:pt x="77248" y="242221"/>
                </a:lnTo>
                <a:lnTo>
                  <a:pt x="90106" y="247555"/>
                </a:lnTo>
                <a:lnTo>
                  <a:pt x="102965" y="271939"/>
                </a:lnTo>
                <a:lnTo>
                  <a:pt x="115919" y="273748"/>
                </a:lnTo>
                <a:lnTo>
                  <a:pt x="128778" y="304800"/>
                </a:lnTo>
                <a:lnTo>
                  <a:pt x="141637" y="335661"/>
                </a:lnTo>
                <a:lnTo>
                  <a:pt x="154495" y="359855"/>
                </a:lnTo>
                <a:lnTo>
                  <a:pt x="167354" y="381095"/>
                </a:lnTo>
                <a:lnTo>
                  <a:pt x="180308" y="405289"/>
                </a:lnTo>
                <a:lnTo>
                  <a:pt x="193167" y="420719"/>
                </a:lnTo>
                <a:lnTo>
                  <a:pt x="206026" y="449961"/>
                </a:lnTo>
                <a:lnTo>
                  <a:pt x="218884" y="472631"/>
                </a:lnTo>
                <a:lnTo>
                  <a:pt x="231838" y="506444"/>
                </a:lnTo>
                <a:lnTo>
                  <a:pt x="244697" y="518732"/>
                </a:lnTo>
                <a:lnTo>
                  <a:pt x="257556" y="535400"/>
                </a:lnTo>
                <a:lnTo>
                  <a:pt x="270415" y="548640"/>
                </a:lnTo>
                <a:lnTo>
                  <a:pt x="283273" y="559403"/>
                </a:lnTo>
                <a:lnTo>
                  <a:pt x="296132" y="591979"/>
                </a:lnTo>
                <a:lnTo>
                  <a:pt x="309086" y="607886"/>
                </a:lnTo>
                <a:lnTo>
                  <a:pt x="321945" y="623602"/>
                </a:lnTo>
                <a:lnTo>
                  <a:pt x="334804" y="636270"/>
                </a:lnTo>
                <a:lnTo>
                  <a:pt x="347663" y="642557"/>
                </a:lnTo>
                <a:lnTo>
                  <a:pt x="360521" y="665131"/>
                </a:lnTo>
                <a:lnTo>
                  <a:pt x="373475" y="684467"/>
                </a:lnTo>
                <a:lnTo>
                  <a:pt x="386334" y="698659"/>
                </a:lnTo>
                <a:lnTo>
                  <a:pt x="399193" y="711613"/>
                </a:lnTo>
                <a:lnTo>
                  <a:pt x="412051" y="782098"/>
                </a:lnTo>
                <a:lnTo>
                  <a:pt x="424910" y="722281"/>
                </a:lnTo>
                <a:lnTo>
                  <a:pt x="437864" y="709517"/>
                </a:lnTo>
                <a:lnTo>
                  <a:pt x="450723" y="675704"/>
                </a:lnTo>
                <a:lnTo>
                  <a:pt x="463582" y="663131"/>
                </a:lnTo>
                <a:lnTo>
                  <a:pt x="476440" y="575120"/>
                </a:lnTo>
              </a:path>
            </a:pathLst>
          </a:custGeom>
          <a:noFill/>
          <a:ln w="38100" cap="sq">
            <a:solidFill>
              <a:srgbClr val="1F77B4"/>
            </a:solidFill>
            <a:prstDash val="solid"/>
            <a:round/>
          </a:ln>
        </p:spPr>
        <p:txBody>
          <a:bodyPr rtlCol="0" anchor="ctr"/>
          <a:lstStyle/>
          <a:p>
            <a:endParaRPr lang="en-US"/>
          </a:p>
        </p:txBody>
      </p:sp>
      <p:sp>
        <p:nvSpPr>
          <p:cNvPr id="20" name="Freeform: Shape 19">
            <a:extLst>
              <a:ext uri="{FF2B5EF4-FFF2-40B4-BE49-F238E27FC236}">
                <a16:creationId xmlns:a16="http://schemas.microsoft.com/office/drawing/2014/main" id="{A4456291-3D5B-15F5-6C31-2E420D23721B}"/>
              </a:ext>
            </a:extLst>
          </p:cNvPr>
          <p:cNvSpPr/>
          <p:nvPr/>
        </p:nvSpPr>
        <p:spPr>
          <a:xfrm>
            <a:off x="8012174" y="2234379"/>
            <a:ext cx="1076706" cy="1229328"/>
          </a:xfrm>
          <a:custGeom>
            <a:avLst/>
            <a:gdLst>
              <a:gd name="connsiteX0" fmla="*/ 0 w 491204"/>
              <a:gd name="connsiteY0" fmla="*/ 560832 h 560832"/>
              <a:gd name="connsiteX1" fmla="*/ 12573 w 491204"/>
              <a:gd name="connsiteY1" fmla="*/ 348901 h 560832"/>
              <a:gd name="connsiteX2" fmla="*/ 25241 w 491204"/>
              <a:gd name="connsiteY2" fmla="*/ 287179 h 560832"/>
              <a:gd name="connsiteX3" fmla="*/ 37814 w 491204"/>
              <a:gd name="connsiteY3" fmla="*/ 283464 h 560832"/>
              <a:gd name="connsiteX4" fmla="*/ 50387 w 491204"/>
              <a:gd name="connsiteY4" fmla="*/ 401764 h 560832"/>
              <a:gd name="connsiteX5" fmla="*/ 62960 w 491204"/>
              <a:gd name="connsiteY5" fmla="*/ 256604 h 560832"/>
              <a:gd name="connsiteX6" fmla="*/ 75629 w 491204"/>
              <a:gd name="connsiteY6" fmla="*/ 349187 h 560832"/>
              <a:gd name="connsiteX7" fmla="*/ 88202 w 491204"/>
              <a:gd name="connsiteY7" fmla="*/ 311182 h 560832"/>
              <a:gd name="connsiteX8" fmla="*/ 100775 w 491204"/>
              <a:gd name="connsiteY8" fmla="*/ 427768 h 560832"/>
              <a:gd name="connsiteX9" fmla="*/ 113347 w 491204"/>
              <a:gd name="connsiteY9" fmla="*/ 439864 h 560832"/>
              <a:gd name="connsiteX10" fmla="*/ 125921 w 491204"/>
              <a:gd name="connsiteY10" fmla="*/ 449866 h 560832"/>
              <a:gd name="connsiteX11" fmla="*/ 138589 w 491204"/>
              <a:gd name="connsiteY11" fmla="*/ 459391 h 560832"/>
              <a:gd name="connsiteX12" fmla="*/ 151162 w 491204"/>
              <a:gd name="connsiteY12" fmla="*/ 471392 h 560832"/>
              <a:gd name="connsiteX13" fmla="*/ 163735 w 491204"/>
              <a:gd name="connsiteY13" fmla="*/ 474440 h 560832"/>
              <a:gd name="connsiteX14" fmla="*/ 176308 w 491204"/>
              <a:gd name="connsiteY14" fmla="*/ 493205 h 560832"/>
              <a:gd name="connsiteX15" fmla="*/ 188881 w 491204"/>
              <a:gd name="connsiteY15" fmla="*/ 505873 h 560832"/>
              <a:gd name="connsiteX16" fmla="*/ 201549 w 491204"/>
              <a:gd name="connsiteY16" fmla="*/ 494157 h 560832"/>
              <a:gd name="connsiteX17" fmla="*/ 214122 w 491204"/>
              <a:gd name="connsiteY17" fmla="*/ 525113 h 560832"/>
              <a:gd name="connsiteX18" fmla="*/ 226695 w 491204"/>
              <a:gd name="connsiteY18" fmla="*/ 527495 h 560832"/>
              <a:gd name="connsiteX19" fmla="*/ 239268 w 491204"/>
              <a:gd name="connsiteY19" fmla="*/ 532543 h 560832"/>
              <a:gd name="connsiteX20" fmla="*/ 251936 w 491204"/>
              <a:gd name="connsiteY20" fmla="*/ 530162 h 560832"/>
              <a:gd name="connsiteX21" fmla="*/ 264509 w 491204"/>
              <a:gd name="connsiteY21" fmla="*/ 532257 h 560832"/>
              <a:gd name="connsiteX22" fmla="*/ 277082 w 491204"/>
              <a:gd name="connsiteY22" fmla="*/ 544449 h 560832"/>
              <a:gd name="connsiteX23" fmla="*/ 289655 w 491204"/>
              <a:gd name="connsiteY23" fmla="*/ 548735 h 560832"/>
              <a:gd name="connsiteX24" fmla="*/ 302228 w 491204"/>
              <a:gd name="connsiteY24" fmla="*/ 545687 h 560832"/>
              <a:gd name="connsiteX25" fmla="*/ 314896 w 491204"/>
              <a:gd name="connsiteY25" fmla="*/ 547592 h 560832"/>
              <a:gd name="connsiteX26" fmla="*/ 327470 w 491204"/>
              <a:gd name="connsiteY26" fmla="*/ 538543 h 560832"/>
              <a:gd name="connsiteX27" fmla="*/ 340043 w 491204"/>
              <a:gd name="connsiteY27" fmla="*/ 535591 h 560832"/>
              <a:gd name="connsiteX28" fmla="*/ 352615 w 491204"/>
              <a:gd name="connsiteY28" fmla="*/ 523970 h 560832"/>
              <a:gd name="connsiteX29" fmla="*/ 365188 w 491204"/>
              <a:gd name="connsiteY29" fmla="*/ 507587 h 560832"/>
              <a:gd name="connsiteX30" fmla="*/ 377857 w 491204"/>
              <a:gd name="connsiteY30" fmla="*/ 484442 h 560832"/>
              <a:gd name="connsiteX31" fmla="*/ 390430 w 491204"/>
              <a:gd name="connsiteY31" fmla="*/ 506063 h 560832"/>
              <a:gd name="connsiteX32" fmla="*/ 403003 w 491204"/>
              <a:gd name="connsiteY32" fmla="*/ 445961 h 560832"/>
              <a:gd name="connsiteX33" fmla="*/ 415576 w 491204"/>
              <a:gd name="connsiteY33" fmla="*/ 484537 h 560832"/>
              <a:gd name="connsiteX34" fmla="*/ 428244 w 491204"/>
              <a:gd name="connsiteY34" fmla="*/ 428244 h 560832"/>
              <a:gd name="connsiteX35" fmla="*/ 440817 w 491204"/>
              <a:gd name="connsiteY35" fmla="*/ 359855 h 560832"/>
              <a:gd name="connsiteX36" fmla="*/ 453390 w 491204"/>
              <a:gd name="connsiteY36" fmla="*/ 460629 h 560832"/>
              <a:gd name="connsiteX37" fmla="*/ 465963 w 491204"/>
              <a:gd name="connsiteY37" fmla="*/ 0 h 560832"/>
              <a:gd name="connsiteX38" fmla="*/ 478631 w 491204"/>
              <a:gd name="connsiteY38" fmla="*/ 127825 h 560832"/>
              <a:gd name="connsiteX39" fmla="*/ 491204 w 491204"/>
              <a:gd name="connsiteY39" fmla="*/ 262985 h 560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91204" h="560832">
                <a:moveTo>
                  <a:pt x="0" y="560832"/>
                </a:moveTo>
                <a:lnTo>
                  <a:pt x="12573" y="348901"/>
                </a:lnTo>
                <a:lnTo>
                  <a:pt x="25241" y="287179"/>
                </a:lnTo>
                <a:lnTo>
                  <a:pt x="37814" y="283464"/>
                </a:lnTo>
                <a:lnTo>
                  <a:pt x="50387" y="401764"/>
                </a:lnTo>
                <a:lnTo>
                  <a:pt x="62960" y="256604"/>
                </a:lnTo>
                <a:lnTo>
                  <a:pt x="75629" y="349187"/>
                </a:lnTo>
                <a:lnTo>
                  <a:pt x="88202" y="311182"/>
                </a:lnTo>
                <a:lnTo>
                  <a:pt x="100775" y="427768"/>
                </a:lnTo>
                <a:lnTo>
                  <a:pt x="113347" y="439864"/>
                </a:lnTo>
                <a:lnTo>
                  <a:pt x="125921" y="449866"/>
                </a:lnTo>
                <a:lnTo>
                  <a:pt x="138589" y="459391"/>
                </a:lnTo>
                <a:lnTo>
                  <a:pt x="151162" y="471392"/>
                </a:lnTo>
                <a:lnTo>
                  <a:pt x="163735" y="474440"/>
                </a:lnTo>
                <a:lnTo>
                  <a:pt x="176308" y="493205"/>
                </a:lnTo>
                <a:lnTo>
                  <a:pt x="188881" y="505873"/>
                </a:lnTo>
                <a:lnTo>
                  <a:pt x="201549" y="494157"/>
                </a:lnTo>
                <a:lnTo>
                  <a:pt x="214122" y="525113"/>
                </a:lnTo>
                <a:lnTo>
                  <a:pt x="226695" y="527495"/>
                </a:lnTo>
                <a:lnTo>
                  <a:pt x="239268" y="532543"/>
                </a:lnTo>
                <a:lnTo>
                  <a:pt x="251936" y="530162"/>
                </a:lnTo>
                <a:lnTo>
                  <a:pt x="264509" y="532257"/>
                </a:lnTo>
                <a:lnTo>
                  <a:pt x="277082" y="544449"/>
                </a:lnTo>
                <a:lnTo>
                  <a:pt x="289655" y="548735"/>
                </a:lnTo>
                <a:lnTo>
                  <a:pt x="302228" y="545687"/>
                </a:lnTo>
                <a:lnTo>
                  <a:pt x="314896" y="547592"/>
                </a:lnTo>
                <a:lnTo>
                  <a:pt x="327470" y="538543"/>
                </a:lnTo>
                <a:lnTo>
                  <a:pt x="340043" y="535591"/>
                </a:lnTo>
                <a:lnTo>
                  <a:pt x="352615" y="523970"/>
                </a:lnTo>
                <a:lnTo>
                  <a:pt x="365188" y="507587"/>
                </a:lnTo>
                <a:lnTo>
                  <a:pt x="377857" y="484442"/>
                </a:lnTo>
                <a:lnTo>
                  <a:pt x="390430" y="506063"/>
                </a:lnTo>
                <a:lnTo>
                  <a:pt x="403003" y="445961"/>
                </a:lnTo>
                <a:lnTo>
                  <a:pt x="415576" y="484537"/>
                </a:lnTo>
                <a:lnTo>
                  <a:pt x="428244" y="428244"/>
                </a:lnTo>
                <a:lnTo>
                  <a:pt x="440817" y="359855"/>
                </a:lnTo>
                <a:lnTo>
                  <a:pt x="453390" y="460629"/>
                </a:lnTo>
                <a:lnTo>
                  <a:pt x="465963" y="0"/>
                </a:lnTo>
                <a:lnTo>
                  <a:pt x="478631" y="127825"/>
                </a:lnTo>
                <a:lnTo>
                  <a:pt x="491204" y="262985"/>
                </a:lnTo>
              </a:path>
            </a:pathLst>
          </a:custGeom>
          <a:noFill/>
          <a:ln w="38100" cap="sq">
            <a:solidFill>
              <a:srgbClr val="FF7F0E"/>
            </a:solidFill>
            <a:prstDash val="solid"/>
            <a:round/>
          </a:ln>
        </p:spPr>
        <p:txBody>
          <a:bodyPr rtlCol="0" anchor="ctr"/>
          <a:lstStyle/>
          <a:p>
            <a:endParaRPr lang="en-US"/>
          </a:p>
        </p:txBody>
      </p:sp>
      <p:sp>
        <p:nvSpPr>
          <p:cNvPr id="21" name="Freeform: Shape 20">
            <a:extLst>
              <a:ext uri="{FF2B5EF4-FFF2-40B4-BE49-F238E27FC236}">
                <a16:creationId xmlns:a16="http://schemas.microsoft.com/office/drawing/2014/main" id="{37454D75-E444-6D6F-1C81-407A2BA06B1F}"/>
              </a:ext>
            </a:extLst>
          </p:cNvPr>
          <p:cNvSpPr/>
          <p:nvPr/>
        </p:nvSpPr>
        <p:spPr>
          <a:xfrm>
            <a:off x="8453337" y="1647273"/>
            <a:ext cx="1100925" cy="2792714"/>
          </a:xfrm>
          <a:custGeom>
            <a:avLst/>
            <a:gdLst>
              <a:gd name="connsiteX0" fmla="*/ 489370 w 502253"/>
              <a:gd name="connsiteY0" fmla="*/ 95233 h 1274064"/>
              <a:gd name="connsiteX1" fmla="*/ 502228 w 502253"/>
              <a:gd name="connsiteY1" fmla="*/ 215344 h 1274064"/>
              <a:gd name="connsiteX2" fmla="*/ -25 w 502253"/>
              <a:gd name="connsiteY2" fmla="*/ 1274047 h 1274064"/>
              <a:gd name="connsiteX3" fmla="*/ 12834 w 502253"/>
              <a:gd name="connsiteY3" fmla="*/ 1177464 h 1274064"/>
              <a:gd name="connsiteX4" fmla="*/ 25407 w 502253"/>
              <a:gd name="connsiteY4" fmla="*/ 823229 h 1274064"/>
              <a:gd name="connsiteX5" fmla="*/ 38361 w 502253"/>
              <a:gd name="connsiteY5" fmla="*/ 1057830 h 1274064"/>
              <a:gd name="connsiteX6" fmla="*/ 51220 w 502253"/>
              <a:gd name="connsiteY6" fmla="*/ 912478 h 1274064"/>
              <a:gd name="connsiteX7" fmla="*/ 64078 w 502253"/>
              <a:gd name="connsiteY7" fmla="*/ 940101 h 1274064"/>
              <a:gd name="connsiteX8" fmla="*/ 76937 w 502253"/>
              <a:gd name="connsiteY8" fmla="*/ 960484 h 1274064"/>
              <a:gd name="connsiteX9" fmla="*/ 89796 w 502253"/>
              <a:gd name="connsiteY9" fmla="*/ 1016872 h 1274064"/>
              <a:gd name="connsiteX10" fmla="*/ 102750 w 502253"/>
              <a:gd name="connsiteY10" fmla="*/ 985154 h 1274064"/>
              <a:gd name="connsiteX11" fmla="*/ 115609 w 502253"/>
              <a:gd name="connsiteY11" fmla="*/ 983725 h 1274064"/>
              <a:gd name="connsiteX12" fmla="*/ 128468 w 502253"/>
              <a:gd name="connsiteY12" fmla="*/ 988869 h 1274064"/>
              <a:gd name="connsiteX13" fmla="*/ 141326 w 502253"/>
              <a:gd name="connsiteY13" fmla="*/ 986678 h 1274064"/>
              <a:gd name="connsiteX14" fmla="*/ 154185 w 502253"/>
              <a:gd name="connsiteY14" fmla="*/ 973724 h 1274064"/>
              <a:gd name="connsiteX15" fmla="*/ 167139 w 502253"/>
              <a:gd name="connsiteY15" fmla="*/ 952769 h 1274064"/>
              <a:gd name="connsiteX16" fmla="*/ 179998 w 502253"/>
              <a:gd name="connsiteY16" fmla="*/ 952293 h 1274064"/>
              <a:gd name="connsiteX17" fmla="*/ 192856 w 502253"/>
              <a:gd name="connsiteY17" fmla="*/ 936291 h 1274064"/>
              <a:gd name="connsiteX18" fmla="*/ 205715 w 502253"/>
              <a:gd name="connsiteY18" fmla="*/ 923718 h 1274064"/>
              <a:gd name="connsiteX19" fmla="*/ 218669 w 502253"/>
              <a:gd name="connsiteY19" fmla="*/ 910478 h 1274064"/>
              <a:gd name="connsiteX20" fmla="*/ 231528 w 502253"/>
              <a:gd name="connsiteY20" fmla="*/ 892952 h 1274064"/>
              <a:gd name="connsiteX21" fmla="*/ 244387 w 502253"/>
              <a:gd name="connsiteY21" fmla="*/ 866377 h 1274064"/>
              <a:gd name="connsiteX22" fmla="*/ 257245 w 502253"/>
              <a:gd name="connsiteY22" fmla="*/ 843136 h 1274064"/>
              <a:gd name="connsiteX23" fmla="*/ 270104 w 502253"/>
              <a:gd name="connsiteY23" fmla="*/ 814561 h 1274064"/>
              <a:gd name="connsiteX24" fmla="*/ 283058 w 502253"/>
              <a:gd name="connsiteY24" fmla="*/ 782653 h 1274064"/>
              <a:gd name="connsiteX25" fmla="*/ 295917 w 502253"/>
              <a:gd name="connsiteY25" fmla="*/ 768270 h 1274064"/>
              <a:gd name="connsiteX26" fmla="*/ 308776 w 502253"/>
              <a:gd name="connsiteY26" fmla="*/ 731027 h 1274064"/>
              <a:gd name="connsiteX27" fmla="*/ 321635 w 502253"/>
              <a:gd name="connsiteY27" fmla="*/ 690546 h 1274064"/>
              <a:gd name="connsiteX28" fmla="*/ 334588 w 502253"/>
              <a:gd name="connsiteY28" fmla="*/ 642921 h 1274064"/>
              <a:gd name="connsiteX29" fmla="*/ 347447 w 502253"/>
              <a:gd name="connsiteY29" fmla="*/ 614346 h 1274064"/>
              <a:gd name="connsiteX30" fmla="*/ 360306 w 502253"/>
              <a:gd name="connsiteY30" fmla="*/ 578437 h 1274064"/>
              <a:gd name="connsiteX31" fmla="*/ 373165 w 502253"/>
              <a:gd name="connsiteY31" fmla="*/ 502713 h 1274064"/>
              <a:gd name="connsiteX32" fmla="*/ 386023 w 502253"/>
              <a:gd name="connsiteY32" fmla="*/ 471566 h 1274064"/>
              <a:gd name="connsiteX33" fmla="*/ 398978 w 502253"/>
              <a:gd name="connsiteY33" fmla="*/ 448039 h 1274064"/>
              <a:gd name="connsiteX34" fmla="*/ 411836 w 502253"/>
              <a:gd name="connsiteY34" fmla="*/ 380221 h 1274064"/>
              <a:gd name="connsiteX35" fmla="*/ 424695 w 502253"/>
              <a:gd name="connsiteY35" fmla="*/ 339645 h 1274064"/>
              <a:gd name="connsiteX36" fmla="*/ 437554 w 502253"/>
              <a:gd name="connsiteY36" fmla="*/ 228107 h 1274064"/>
              <a:gd name="connsiteX37" fmla="*/ 450412 w 502253"/>
              <a:gd name="connsiteY37" fmla="*/ 25415 h 1274064"/>
              <a:gd name="connsiteX38" fmla="*/ 463557 w 502253"/>
              <a:gd name="connsiteY38" fmla="*/ -17 h 1274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502253" h="1274064">
                <a:moveTo>
                  <a:pt x="489370" y="95233"/>
                </a:moveTo>
                <a:lnTo>
                  <a:pt x="502228" y="215344"/>
                </a:lnTo>
                <a:moveTo>
                  <a:pt x="-25" y="1274047"/>
                </a:moveTo>
                <a:lnTo>
                  <a:pt x="12834" y="1177464"/>
                </a:lnTo>
                <a:lnTo>
                  <a:pt x="25407" y="823229"/>
                </a:lnTo>
                <a:lnTo>
                  <a:pt x="38361" y="1057830"/>
                </a:lnTo>
                <a:lnTo>
                  <a:pt x="51220" y="912478"/>
                </a:lnTo>
                <a:lnTo>
                  <a:pt x="64078" y="940101"/>
                </a:lnTo>
                <a:lnTo>
                  <a:pt x="76937" y="960484"/>
                </a:lnTo>
                <a:lnTo>
                  <a:pt x="89796" y="1016872"/>
                </a:lnTo>
                <a:lnTo>
                  <a:pt x="102750" y="985154"/>
                </a:lnTo>
                <a:lnTo>
                  <a:pt x="115609" y="983725"/>
                </a:lnTo>
                <a:lnTo>
                  <a:pt x="128468" y="988869"/>
                </a:lnTo>
                <a:lnTo>
                  <a:pt x="141326" y="986678"/>
                </a:lnTo>
                <a:lnTo>
                  <a:pt x="154185" y="973724"/>
                </a:lnTo>
                <a:lnTo>
                  <a:pt x="167139" y="952769"/>
                </a:lnTo>
                <a:lnTo>
                  <a:pt x="179998" y="952293"/>
                </a:lnTo>
                <a:lnTo>
                  <a:pt x="192856" y="936291"/>
                </a:lnTo>
                <a:lnTo>
                  <a:pt x="205715" y="923718"/>
                </a:lnTo>
                <a:lnTo>
                  <a:pt x="218669" y="910478"/>
                </a:lnTo>
                <a:lnTo>
                  <a:pt x="231528" y="892952"/>
                </a:lnTo>
                <a:lnTo>
                  <a:pt x="244387" y="866377"/>
                </a:lnTo>
                <a:lnTo>
                  <a:pt x="257245" y="843136"/>
                </a:lnTo>
                <a:lnTo>
                  <a:pt x="270104" y="814561"/>
                </a:lnTo>
                <a:lnTo>
                  <a:pt x="283058" y="782653"/>
                </a:lnTo>
                <a:lnTo>
                  <a:pt x="295917" y="768270"/>
                </a:lnTo>
                <a:lnTo>
                  <a:pt x="308776" y="731027"/>
                </a:lnTo>
                <a:lnTo>
                  <a:pt x="321635" y="690546"/>
                </a:lnTo>
                <a:lnTo>
                  <a:pt x="334588" y="642921"/>
                </a:lnTo>
                <a:lnTo>
                  <a:pt x="347447" y="614346"/>
                </a:lnTo>
                <a:lnTo>
                  <a:pt x="360306" y="578437"/>
                </a:lnTo>
                <a:lnTo>
                  <a:pt x="373165" y="502713"/>
                </a:lnTo>
                <a:lnTo>
                  <a:pt x="386023" y="471566"/>
                </a:lnTo>
                <a:lnTo>
                  <a:pt x="398978" y="448039"/>
                </a:lnTo>
                <a:lnTo>
                  <a:pt x="411836" y="380221"/>
                </a:lnTo>
                <a:lnTo>
                  <a:pt x="424695" y="339645"/>
                </a:lnTo>
                <a:lnTo>
                  <a:pt x="437554" y="228107"/>
                </a:lnTo>
                <a:lnTo>
                  <a:pt x="450412" y="25415"/>
                </a:lnTo>
                <a:lnTo>
                  <a:pt x="463557" y="-17"/>
                </a:lnTo>
              </a:path>
            </a:pathLst>
          </a:custGeom>
          <a:noFill/>
          <a:ln w="38100" cap="sq">
            <a:solidFill>
              <a:srgbClr val="2CA02C"/>
            </a:solidFill>
            <a:prstDash val="solid"/>
            <a:round/>
          </a:ln>
        </p:spPr>
        <p:txBody>
          <a:bodyPr rtlCol="0" anchor="ctr"/>
          <a:lstStyle/>
          <a:p>
            <a:endParaRPr lang="en-US"/>
          </a:p>
        </p:txBody>
      </p:sp>
      <p:sp>
        <p:nvSpPr>
          <p:cNvPr id="22" name="Freeform: Shape 21">
            <a:extLst>
              <a:ext uri="{FF2B5EF4-FFF2-40B4-BE49-F238E27FC236}">
                <a16:creationId xmlns:a16="http://schemas.microsoft.com/office/drawing/2014/main" id="{848C5BB4-1179-76EC-807F-A44DAB333DE7}"/>
              </a:ext>
            </a:extLst>
          </p:cNvPr>
          <p:cNvSpPr/>
          <p:nvPr/>
        </p:nvSpPr>
        <p:spPr>
          <a:xfrm>
            <a:off x="8918722" y="819231"/>
            <a:ext cx="921996" cy="5050936"/>
          </a:xfrm>
          <a:custGeom>
            <a:avLst/>
            <a:gdLst>
              <a:gd name="connsiteX0" fmla="*/ 0 w 420624"/>
              <a:gd name="connsiteY0" fmla="*/ 2304288 h 2304288"/>
              <a:gd name="connsiteX1" fmla="*/ 10763 w 420624"/>
              <a:gd name="connsiteY1" fmla="*/ 1998345 h 2304288"/>
              <a:gd name="connsiteX2" fmla="*/ 21526 w 420624"/>
              <a:gd name="connsiteY2" fmla="*/ 1897856 h 2304288"/>
              <a:gd name="connsiteX3" fmla="*/ 32385 w 420624"/>
              <a:gd name="connsiteY3" fmla="*/ 2101406 h 2304288"/>
              <a:gd name="connsiteX4" fmla="*/ 43148 w 420624"/>
              <a:gd name="connsiteY4" fmla="*/ 1819466 h 2304288"/>
              <a:gd name="connsiteX5" fmla="*/ 53912 w 420624"/>
              <a:gd name="connsiteY5" fmla="*/ 1935385 h 2304288"/>
              <a:gd name="connsiteX6" fmla="*/ 64675 w 420624"/>
              <a:gd name="connsiteY6" fmla="*/ 1938814 h 2304288"/>
              <a:gd name="connsiteX7" fmla="*/ 75438 w 420624"/>
              <a:gd name="connsiteY7" fmla="*/ 1882140 h 2304288"/>
              <a:gd name="connsiteX8" fmla="*/ 86296 w 420624"/>
              <a:gd name="connsiteY8" fmla="*/ 1896332 h 2304288"/>
              <a:gd name="connsiteX9" fmla="*/ 97060 w 420624"/>
              <a:gd name="connsiteY9" fmla="*/ 1883569 h 2304288"/>
              <a:gd name="connsiteX10" fmla="*/ 107823 w 420624"/>
              <a:gd name="connsiteY10" fmla="*/ 1847564 h 2304288"/>
              <a:gd name="connsiteX11" fmla="*/ 118681 w 420624"/>
              <a:gd name="connsiteY11" fmla="*/ 1794986 h 2304288"/>
              <a:gd name="connsiteX12" fmla="*/ 129445 w 420624"/>
              <a:gd name="connsiteY12" fmla="*/ 1758887 h 2304288"/>
              <a:gd name="connsiteX13" fmla="*/ 140208 w 420624"/>
              <a:gd name="connsiteY13" fmla="*/ 1726406 h 2304288"/>
              <a:gd name="connsiteX14" fmla="*/ 150971 w 420624"/>
              <a:gd name="connsiteY14" fmla="*/ 1690402 h 2304288"/>
              <a:gd name="connsiteX15" fmla="*/ 161734 w 420624"/>
              <a:gd name="connsiteY15" fmla="*/ 1640205 h 2304288"/>
              <a:gd name="connsiteX16" fmla="*/ 172593 w 420624"/>
              <a:gd name="connsiteY16" fmla="*/ 1619441 h 2304288"/>
              <a:gd name="connsiteX17" fmla="*/ 183356 w 420624"/>
              <a:gd name="connsiteY17" fmla="*/ 1575911 h 2304288"/>
              <a:gd name="connsiteX18" fmla="*/ 194119 w 420624"/>
              <a:gd name="connsiteY18" fmla="*/ 1527429 h 2304288"/>
              <a:gd name="connsiteX19" fmla="*/ 204978 w 420624"/>
              <a:gd name="connsiteY19" fmla="*/ 1480566 h 2304288"/>
              <a:gd name="connsiteX20" fmla="*/ 215741 w 420624"/>
              <a:gd name="connsiteY20" fmla="*/ 1425607 h 2304288"/>
              <a:gd name="connsiteX21" fmla="*/ 226504 w 420624"/>
              <a:gd name="connsiteY21" fmla="*/ 1387507 h 2304288"/>
              <a:gd name="connsiteX22" fmla="*/ 237268 w 420624"/>
              <a:gd name="connsiteY22" fmla="*/ 1323785 h 2304288"/>
              <a:gd name="connsiteX23" fmla="*/ 248031 w 420624"/>
              <a:gd name="connsiteY23" fmla="*/ 1269587 h 2304288"/>
              <a:gd name="connsiteX24" fmla="*/ 258889 w 420624"/>
              <a:gd name="connsiteY24" fmla="*/ 1215962 h 2304288"/>
              <a:gd name="connsiteX25" fmla="*/ 269653 w 420624"/>
              <a:gd name="connsiteY25" fmla="*/ 1155764 h 2304288"/>
              <a:gd name="connsiteX26" fmla="*/ 280416 w 420624"/>
              <a:gd name="connsiteY26" fmla="*/ 1094994 h 2304288"/>
              <a:gd name="connsiteX27" fmla="*/ 291274 w 420624"/>
              <a:gd name="connsiteY27" fmla="*/ 1034320 h 2304288"/>
              <a:gd name="connsiteX28" fmla="*/ 302038 w 420624"/>
              <a:gd name="connsiteY28" fmla="*/ 967264 h 2304288"/>
              <a:gd name="connsiteX29" fmla="*/ 312801 w 420624"/>
              <a:gd name="connsiteY29" fmla="*/ 895826 h 2304288"/>
              <a:gd name="connsiteX30" fmla="*/ 323564 w 420624"/>
              <a:gd name="connsiteY30" fmla="*/ 809720 h 2304288"/>
              <a:gd name="connsiteX31" fmla="*/ 334327 w 420624"/>
              <a:gd name="connsiteY31" fmla="*/ 735235 h 2304288"/>
              <a:gd name="connsiteX32" fmla="*/ 345186 w 420624"/>
              <a:gd name="connsiteY32" fmla="*/ 670751 h 2304288"/>
              <a:gd name="connsiteX33" fmla="*/ 355949 w 420624"/>
              <a:gd name="connsiteY33" fmla="*/ 582644 h 2304288"/>
              <a:gd name="connsiteX34" fmla="*/ 366713 w 420624"/>
              <a:gd name="connsiteY34" fmla="*/ 524161 h 2304288"/>
              <a:gd name="connsiteX35" fmla="*/ 377571 w 420624"/>
              <a:gd name="connsiteY35" fmla="*/ 383762 h 2304288"/>
              <a:gd name="connsiteX36" fmla="*/ 388334 w 420624"/>
              <a:gd name="connsiteY36" fmla="*/ 339185 h 2304288"/>
              <a:gd name="connsiteX37" fmla="*/ 399097 w 420624"/>
              <a:gd name="connsiteY37" fmla="*/ 308991 h 2304288"/>
              <a:gd name="connsiteX38" fmla="*/ 409861 w 420624"/>
              <a:gd name="connsiteY38" fmla="*/ 0 h 2304288"/>
              <a:gd name="connsiteX39" fmla="*/ 420624 w 420624"/>
              <a:gd name="connsiteY39" fmla="*/ 45720 h 2304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20624" h="2304288">
                <a:moveTo>
                  <a:pt x="0" y="2304288"/>
                </a:moveTo>
                <a:lnTo>
                  <a:pt x="10763" y="1998345"/>
                </a:lnTo>
                <a:lnTo>
                  <a:pt x="21526" y="1897856"/>
                </a:lnTo>
                <a:lnTo>
                  <a:pt x="32385" y="2101406"/>
                </a:lnTo>
                <a:lnTo>
                  <a:pt x="43148" y="1819466"/>
                </a:lnTo>
                <a:lnTo>
                  <a:pt x="53912" y="1935385"/>
                </a:lnTo>
                <a:lnTo>
                  <a:pt x="64675" y="1938814"/>
                </a:lnTo>
                <a:lnTo>
                  <a:pt x="75438" y="1882140"/>
                </a:lnTo>
                <a:lnTo>
                  <a:pt x="86296" y="1896332"/>
                </a:lnTo>
                <a:lnTo>
                  <a:pt x="97060" y="1883569"/>
                </a:lnTo>
                <a:lnTo>
                  <a:pt x="107823" y="1847564"/>
                </a:lnTo>
                <a:lnTo>
                  <a:pt x="118681" y="1794986"/>
                </a:lnTo>
                <a:lnTo>
                  <a:pt x="129445" y="1758887"/>
                </a:lnTo>
                <a:lnTo>
                  <a:pt x="140208" y="1726406"/>
                </a:lnTo>
                <a:lnTo>
                  <a:pt x="150971" y="1690402"/>
                </a:lnTo>
                <a:lnTo>
                  <a:pt x="161734" y="1640205"/>
                </a:lnTo>
                <a:lnTo>
                  <a:pt x="172593" y="1619441"/>
                </a:lnTo>
                <a:lnTo>
                  <a:pt x="183356" y="1575911"/>
                </a:lnTo>
                <a:lnTo>
                  <a:pt x="194119" y="1527429"/>
                </a:lnTo>
                <a:lnTo>
                  <a:pt x="204978" y="1480566"/>
                </a:lnTo>
                <a:lnTo>
                  <a:pt x="215741" y="1425607"/>
                </a:lnTo>
                <a:lnTo>
                  <a:pt x="226504" y="1387507"/>
                </a:lnTo>
                <a:lnTo>
                  <a:pt x="237268" y="1323785"/>
                </a:lnTo>
                <a:lnTo>
                  <a:pt x="248031" y="1269587"/>
                </a:lnTo>
                <a:lnTo>
                  <a:pt x="258889" y="1215962"/>
                </a:lnTo>
                <a:lnTo>
                  <a:pt x="269653" y="1155764"/>
                </a:lnTo>
                <a:lnTo>
                  <a:pt x="280416" y="1094994"/>
                </a:lnTo>
                <a:lnTo>
                  <a:pt x="291274" y="1034320"/>
                </a:lnTo>
                <a:lnTo>
                  <a:pt x="302038" y="967264"/>
                </a:lnTo>
                <a:lnTo>
                  <a:pt x="312801" y="895826"/>
                </a:lnTo>
                <a:lnTo>
                  <a:pt x="323564" y="809720"/>
                </a:lnTo>
                <a:lnTo>
                  <a:pt x="334327" y="735235"/>
                </a:lnTo>
                <a:lnTo>
                  <a:pt x="345186" y="670751"/>
                </a:lnTo>
                <a:lnTo>
                  <a:pt x="355949" y="582644"/>
                </a:lnTo>
                <a:lnTo>
                  <a:pt x="366713" y="524161"/>
                </a:lnTo>
                <a:lnTo>
                  <a:pt x="377571" y="383762"/>
                </a:lnTo>
                <a:lnTo>
                  <a:pt x="388334" y="339185"/>
                </a:lnTo>
                <a:lnTo>
                  <a:pt x="399097" y="308991"/>
                </a:lnTo>
                <a:lnTo>
                  <a:pt x="409861" y="0"/>
                </a:lnTo>
                <a:lnTo>
                  <a:pt x="420624" y="45720"/>
                </a:lnTo>
              </a:path>
            </a:pathLst>
          </a:custGeom>
          <a:noFill/>
          <a:ln w="38100" cap="sq">
            <a:solidFill>
              <a:srgbClr val="D62728"/>
            </a:solidFill>
            <a:prstDash val="solid"/>
            <a:round/>
          </a:ln>
        </p:spPr>
        <p:txBody>
          <a:bodyPr rtlCol="0" anchor="ctr"/>
          <a:lstStyle/>
          <a:p>
            <a:endParaRPr lang="en-US"/>
          </a:p>
        </p:txBody>
      </p:sp>
      <p:grpSp>
        <p:nvGrpSpPr>
          <p:cNvPr id="135" name="Group 134">
            <a:extLst>
              <a:ext uri="{FF2B5EF4-FFF2-40B4-BE49-F238E27FC236}">
                <a16:creationId xmlns:a16="http://schemas.microsoft.com/office/drawing/2014/main" id="{A301CEC4-CA64-F06F-FD83-A21B62026DC7}"/>
              </a:ext>
            </a:extLst>
          </p:cNvPr>
          <p:cNvGrpSpPr/>
          <p:nvPr/>
        </p:nvGrpSpPr>
        <p:grpSpPr>
          <a:xfrm>
            <a:off x="1700067" y="250747"/>
            <a:ext cx="8339283" cy="6465502"/>
            <a:chOff x="1700067" y="250747"/>
            <a:chExt cx="8339283" cy="6465502"/>
          </a:xfrm>
        </p:grpSpPr>
        <p:sp>
          <p:nvSpPr>
            <p:cNvPr id="23" name="Freeform: Shape 22">
              <a:extLst>
                <a:ext uri="{FF2B5EF4-FFF2-40B4-BE49-F238E27FC236}">
                  <a16:creationId xmlns:a16="http://schemas.microsoft.com/office/drawing/2014/main" id="{B99DBF86-D592-20AE-1D27-86C23117ABA1}"/>
                </a:ext>
              </a:extLst>
            </p:cNvPr>
            <p:cNvSpPr/>
            <p:nvPr/>
          </p:nvSpPr>
          <p:spPr>
            <a:xfrm>
              <a:off x="2435934"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id="{821AB0EF-A4E0-55AF-4E57-08CD33A9E1A6}"/>
                </a:ext>
              </a:extLst>
            </p:cNvPr>
            <p:cNvSpPr/>
            <p:nvPr/>
          </p:nvSpPr>
          <p:spPr>
            <a:xfrm>
              <a:off x="2435934"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25" name="Freeform: Shape 24">
              <a:extLst>
                <a:ext uri="{FF2B5EF4-FFF2-40B4-BE49-F238E27FC236}">
                  <a16:creationId xmlns:a16="http://schemas.microsoft.com/office/drawing/2014/main" id="{81659327-C046-98A0-F85D-D53EF7EAEBDF}"/>
                </a:ext>
              </a:extLst>
            </p:cNvPr>
            <p:cNvSpPr/>
            <p:nvPr/>
          </p:nvSpPr>
          <p:spPr>
            <a:xfrm>
              <a:off x="2380398" y="6275211"/>
              <a:ext cx="90612" cy="152204"/>
            </a:xfrm>
            <a:custGeom>
              <a:avLst/>
              <a:gdLst>
                <a:gd name="connsiteX0" fmla="*/ 1333 w 41338"/>
                <a:gd name="connsiteY0" fmla="*/ 61531 h 69437"/>
                <a:gd name="connsiteX1" fmla="*/ 16669 w 41338"/>
                <a:gd name="connsiteY1" fmla="*/ 61531 h 69437"/>
                <a:gd name="connsiteX2" fmla="*/ 16669 w 41338"/>
                <a:gd name="connsiteY2" fmla="*/ 8572 h 69437"/>
                <a:gd name="connsiteX3" fmla="*/ 0 w 41338"/>
                <a:gd name="connsiteY3" fmla="*/ 11906 h 69437"/>
                <a:gd name="connsiteX4" fmla="*/ 0 w 41338"/>
                <a:gd name="connsiteY4" fmla="*/ 3334 h 69437"/>
                <a:gd name="connsiteX5" fmla="*/ 16574 w 41338"/>
                <a:gd name="connsiteY5" fmla="*/ 0 h 69437"/>
                <a:gd name="connsiteX6" fmla="*/ 26003 w 41338"/>
                <a:gd name="connsiteY6" fmla="*/ 0 h 69437"/>
                <a:gd name="connsiteX7" fmla="*/ 26003 w 41338"/>
                <a:gd name="connsiteY7" fmla="*/ 61531 h 69437"/>
                <a:gd name="connsiteX8" fmla="*/ 41339 w 41338"/>
                <a:gd name="connsiteY8" fmla="*/ 61531 h 69437"/>
                <a:gd name="connsiteX9" fmla="*/ 41339 w 41338"/>
                <a:gd name="connsiteY9" fmla="*/ 69437 h 69437"/>
                <a:gd name="connsiteX10" fmla="*/ 1333 w 41338"/>
                <a:gd name="connsiteY10" fmla="*/ 69437 h 69437"/>
                <a:gd name="connsiteX11" fmla="*/ 1333 w 41338"/>
                <a:gd name="connsiteY11" fmla="*/ 61531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338" h="69437">
                  <a:moveTo>
                    <a:pt x="1333" y="61531"/>
                  </a:moveTo>
                  <a:lnTo>
                    <a:pt x="16669" y="61531"/>
                  </a:lnTo>
                  <a:lnTo>
                    <a:pt x="16669" y="8572"/>
                  </a:lnTo>
                  <a:lnTo>
                    <a:pt x="0" y="11906"/>
                  </a:lnTo>
                  <a:lnTo>
                    <a:pt x="0" y="3334"/>
                  </a:lnTo>
                  <a:lnTo>
                    <a:pt x="16574" y="0"/>
                  </a:lnTo>
                  <a:lnTo>
                    <a:pt x="26003" y="0"/>
                  </a:lnTo>
                  <a:lnTo>
                    <a:pt x="26003" y="61531"/>
                  </a:lnTo>
                  <a:lnTo>
                    <a:pt x="41339" y="61531"/>
                  </a:lnTo>
                  <a:lnTo>
                    <a:pt x="41339" y="69437"/>
                  </a:lnTo>
                  <a:lnTo>
                    <a:pt x="1333" y="69437"/>
                  </a:lnTo>
                  <a:lnTo>
                    <a:pt x="1333" y="61531"/>
                  </a:lnTo>
                  <a:close/>
                </a:path>
              </a:pathLst>
            </a:custGeom>
            <a:solidFill>
              <a:srgbClr val="000000"/>
            </a:solidFill>
            <a:ln w="9525"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id="{CEB2225D-9199-912C-2670-AEF23E401701}"/>
                </a:ext>
              </a:extLst>
            </p:cNvPr>
            <p:cNvSpPr/>
            <p:nvPr/>
          </p:nvSpPr>
          <p:spPr>
            <a:xfrm>
              <a:off x="2512559"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id="{8CAF3614-0E48-448E-DCA2-BC869FA7BA39}"/>
                </a:ext>
              </a:extLst>
            </p:cNvPr>
            <p:cNvSpPr/>
            <p:nvPr/>
          </p:nvSpPr>
          <p:spPr>
            <a:xfrm>
              <a:off x="2572062" y="6275003"/>
              <a:ext cx="99042" cy="155891"/>
            </a:xfrm>
            <a:custGeom>
              <a:avLst/>
              <a:gdLst>
                <a:gd name="connsiteX0" fmla="*/ 3404 w 45184"/>
                <a:gd name="connsiteY0" fmla="*/ -17 h 71119"/>
                <a:gd name="connsiteX1" fmla="*/ 40266 w 45184"/>
                <a:gd name="connsiteY1" fmla="*/ -17 h 71119"/>
                <a:gd name="connsiteX2" fmla="*/ 40266 w 45184"/>
                <a:gd name="connsiteY2" fmla="*/ 7889 h 71119"/>
                <a:gd name="connsiteX3" fmla="*/ 11691 w 45184"/>
                <a:gd name="connsiteY3" fmla="*/ 7889 h 71119"/>
                <a:gd name="connsiteX4" fmla="*/ 11691 w 45184"/>
                <a:gd name="connsiteY4" fmla="*/ 24939 h 71119"/>
                <a:gd name="connsiteX5" fmla="*/ 15787 w 45184"/>
                <a:gd name="connsiteY5" fmla="*/ 23891 h 71119"/>
                <a:gd name="connsiteX6" fmla="*/ 19882 w 45184"/>
                <a:gd name="connsiteY6" fmla="*/ 23891 h 71119"/>
                <a:gd name="connsiteX7" fmla="*/ 38266 w 45184"/>
                <a:gd name="connsiteY7" fmla="*/ 30273 h 71119"/>
                <a:gd name="connsiteX8" fmla="*/ 45124 w 45184"/>
                <a:gd name="connsiteY8" fmla="*/ 47513 h 71119"/>
                <a:gd name="connsiteX9" fmla="*/ 38075 w 45184"/>
                <a:gd name="connsiteY9" fmla="*/ 64944 h 71119"/>
                <a:gd name="connsiteX10" fmla="*/ 18454 w 45184"/>
                <a:gd name="connsiteY10" fmla="*/ 71040 h 71119"/>
                <a:gd name="connsiteX11" fmla="*/ 9500 w 45184"/>
                <a:gd name="connsiteY11" fmla="*/ 70373 h 71119"/>
                <a:gd name="connsiteX12" fmla="*/ -25 w 45184"/>
                <a:gd name="connsiteY12" fmla="*/ 68182 h 71119"/>
                <a:gd name="connsiteX13" fmla="*/ -25 w 45184"/>
                <a:gd name="connsiteY13" fmla="*/ 58657 h 71119"/>
                <a:gd name="connsiteX14" fmla="*/ 8643 w 45184"/>
                <a:gd name="connsiteY14" fmla="*/ 62086 h 71119"/>
                <a:gd name="connsiteX15" fmla="*/ 18168 w 45184"/>
                <a:gd name="connsiteY15" fmla="*/ 63134 h 71119"/>
                <a:gd name="connsiteX16" fmla="*/ 30931 w 45184"/>
                <a:gd name="connsiteY16" fmla="*/ 58943 h 71119"/>
                <a:gd name="connsiteX17" fmla="*/ 30931 w 45184"/>
                <a:gd name="connsiteY17" fmla="*/ 35988 h 71119"/>
                <a:gd name="connsiteX18" fmla="*/ 18168 w 45184"/>
                <a:gd name="connsiteY18" fmla="*/ 31701 h 71119"/>
                <a:gd name="connsiteX19" fmla="*/ 10643 w 45184"/>
                <a:gd name="connsiteY19" fmla="*/ 32558 h 71119"/>
                <a:gd name="connsiteX20" fmla="*/ 3023 w 45184"/>
                <a:gd name="connsiteY20" fmla="*/ 35130 h 71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184" h="71119">
                  <a:moveTo>
                    <a:pt x="3404" y="-17"/>
                  </a:moveTo>
                  <a:lnTo>
                    <a:pt x="40266" y="-17"/>
                  </a:lnTo>
                  <a:lnTo>
                    <a:pt x="40266" y="7889"/>
                  </a:lnTo>
                  <a:lnTo>
                    <a:pt x="11691" y="7889"/>
                  </a:lnTo>
                  <a:lnTo>
                    <a:pt x="11691" y="24939"/>
                  </a:lnTo>
                  <a:cubicBezTo>
                    <a:pt x="13018" y="24456"/>
                    <a:pt x="14390" y="24105"/>
                    <a:pt x="15787" y="23891"/>
                  </a:cubicBezTo>
                  <a:cubicBezTo>
                    <a:pt x="17150" y="23797"/>
                    <a:pt x="18519" y="23797"/>
                    <a:pt x="19882" y="23891"/>
                  </a:cubicBezTo>
                  <a:cubicBezTo>
                    <a:pt x="26604" y="23569"/>
                    <a:pt x="33190" y="25855"/>
                    <a:pt x="38266" y="30273"/>
                  </a:cubicBezTo>
                  <a:cubicBezTo>
                    <a:pt x="42927" y="34764"/>
                    <a:pt x="45427" y="41047"/>
                    <a:pt x="45124" y="47513"/>
                  </a:cubicBezTo>
                  <a:cubicBezTo>
                    <a:pt x="45500" y="54085"/>
                    <a:pt x="42914" y="60481"/>
                    <a:pt x="38075" y="64944"/>
                  </a:cubicBezTo>
                  <a:cubicBezTo>
                    <a:pt x="32517" y="69338"/>
                    <a:pt x="25524" y="71511"/>
                    <a:pt x="18454" y="71040"/>
                  </a:cubicBezTo>
                  <a:cubicBezTo>
                    <a:pt x="15458" y="71004"/>
                    <a:pt x="12468" y="70781"/>
                    <a:pt x="9500" y="70373"/>
                  </a:cubicBezTo>
                  <a:cubicBezTo>
                    <a:pt x="6271" y="69904"/>
                    <a:pt x="3085" y="69171"/>
                    <a:pt x="-25" y="68182"/>
                  </a:cubicBezTo>
                  <a:lnTo>
                    <a:pt x="-25" y="58657"/>
                  </a:lnTo>
                  <a:cubicBezTo>
                    <a:pt x="2702" y="60174"/>
                    <a:pt x="5616" y="61327"/>
                    <a:pt x="8643" y="62086"/>
                  </a:cubicBezTo>
                  <a:cubicBezTo>
                    <a:pt x="11761" y="62835"/>
                    <a:pt x="14961" y="63187"/>
                    <a:pt x="18168" y="63134"/>
                  </a:cubicBezTo>
                  <a:cubicBezTo>
                    <a:pt x="22800" y="63407"/>
                    <a:pt x="27363" y="61908"/>
                    <a:pt x="30931" y="58943"/>
                  </a:cubicBezTo>
                  <a:cubicBezTo>
                    <a:pt x="37138" y="52550"/>
                    <a:pt x="37138" y="42381"/>
                    <a:pt x="30931" y="35988"/>
                  </a:cubicBezTo>
                  <a:cubicBezTo>
                    <a:pt x="27377" y="32988"/>
                    <a:pt x="22813" y="31455"/>
                    <a:pt x="18168" y="31701"/>
                  </a:cubicBezTo>
                  <a:cubicBezTo>
                    <a:pt x="15635" y="31704"/>
                    <a:pt x="13111" y="31992"/>
                    <a:pt x="10643" y="32558"/>
                  </a:cubicBezTo>
                  <a:cubicBezTo>
                    <a:pt x="8027" y="33172"/>
                    <a:pt x="5476" y="34033"/>
                    <a:pt x="3023" y="35130"/>
                  </a:cubicBezTo>
                  <a:close/>
                </a:path>
              </a:pathLst>
            </a:custGeom>
            <a:solidFill>
              <a:srgbClr val="000000"/>
            </a:solidFill>
            <a:ln w="9525"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id="{FD8E0127-D063-9D3A-840B-719C27367BCB}"/>
                </a:ext>
              </a:extLst>
            </p:cNvPr>
            <p:cNvSpPr/>
            <p:nvPr/>
          </p:nvSpPr>
          <p:spPr>
            <a:xfrm>
              <a:off x="2204600" y="6353298"/>
              <a:ext cx="130699" cy="17328"/>
            </a:xfrm>
            <a:custGeom>
              <a:avLst/>
              <a:gdLst>
                <a:gd name="connsiteX0" fmla="*/ 0 w 59626"/>
                <a:gd name="connsiteY0" fmla="*/ 0 h 7905"/>
                <a:gd name="connsiteX1" fmla="*/ 59627 w 59626"/>
                <a:gd name="connsiteY1" fmla="*/ 0 h 7905"/>
                <a:gd name="connsiteX2" fmla="*/ 59627 w 59626"/>
                <a:gd name="connsiteY2" fmla="*/ 7906 h 7905"/>
                <a:gd name="connsiteX3" fmla="*/ 0 w 59626"/>
                <a:gd name="connsiteY3" fmla="*/ 7906 h 7905"/>
              </a:gdLst>
              <a:ahLst/>
              <a:cxnLst>
                <a:cxn ang="0">
                  <a:pos x="connsiteX0" y="connsiteY0"/>
                </a:cxn>
                <a:cxn ang="0">
                  <a:pos x="connsiteX1" y="connsiteY1"/>
                </a:cxn>
                <a:cxn ang="0">
                  <a:pos x="connsiteX2" y="connsiteY2"/>
                </a:cxn>
                <a:cxn ang="0">
                  <a:pos x="connsiteX3" y="connsiteY3"/>
                </a:cxn>
              </a:cxnLst>
              <a:rect l="l" t="t" r="r" b="b"/>
              <a:pathLst>
                <a:path w="59626" h="7905">
                  <a:moveTo>
                    <a:pt x="0" y="0"/>
                  </a:moveTo>
                  <a:lnTo>
                    <a:pt x="59627" y="0"/>
                  </a:lnTo>
                  <a:lnTo>
                    <a:pt x="59627" y="7906"/>
                  </a:lnTo>
                  <a:lnTo>
                    <a:pt x="0" y="7906"/>
                  </a:lnTo>
                  <a:close/>
                </a:path>
              </a:pathLst>
            </a:custGeom>
            <a:solidFill>
              <a:srgbClr val="000000"/>
            </a:solidFill>
            <a:ln w="9525"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id="{59A953D8-F164-A396-D84F-6911CA2FE93C}"/>
                </a:ext>
              </a:extLst>
            </p:cNvPr>
            <p:cNvSpPr/>
            <p:nvPr/>
          </p:nvSpPr>
          <p:spPr>
            <a:xfrm>
              <a:off x="3678625"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id="{DA6DF74B-FD2F-CAEE-CC64-2B68B969A23F}"/>
                </a:ext>
              </a:extLst>
            </p:cNvPr>
            <p:cNvSpPr/>
            <p:nvPr/>
          </p:nvSpPr>
          <p:spPr>
            <a:xfrm>
              <a:off x="3678625"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31" name="Freeform: Shape 30">
              <a:extLst>
                <a:ext uri="{FF2B5EF4-FFF2-40B4-BE49-F238E27FC236}">
                  <a16:creationId xmlns:a16="http://schemas.microsoft.com/office/drawing/2014/main" id="{0AED866E-58BB-9A9C-7618-3F2F9FEC6C14}"/>
                </a:ext>
              </a:extLst>
            </p:cNvPr>
            <p:cNvSpPr/>
            <p:nvPr/>
          </p:nvSpPr>
          <p:spPr>
            <a:xfrm>
              <a:off x="3623089" y="6275211"/>
              <a:ext cx="90612" cy="152204"/>
            </a:xfrm>
            <a:custGeom>
              <a:avLst/>
              <a:gdLst>
                <a:gd name="connsiteX0" fmla="*/ 1334 w 41338"/>
                <a:gd name="connsiteY0" fmla="*/ 61531 h 69437"/>
                <a:gd name="connsiteX1" fmla="*/ 16669 w 41338"/>
                <a:gd name="connsiteY1" fmla="*/ 61531 h 69437"/>
                <a:gd name="connsiteX2" fmla="*/ 16669 w 41338"/>
                <a:gd name="connsiteY2" fmla="*/ 8572 h 69437"/>
                <a:gd name="connsiteX3" fmla="*/ 0 w 41338"/>
                <a:gd name="connsiteY3" fmla="*/ 11906 h 69437"/>
                <a:gd name="connsiteX4" fmla="*/ 0 w 41338"/>
                <a:gd name="connsiteY4" fmla="*/ 3334 h 69437"/>
                <a:gd name="connsiteX5" fmla="*/ 16574 w 41338"/>
                <a:gd name="connsiteY5" fmla="*/ 0 h 69437"/>
                <a:gd name="connsiteX6" fmla="*/ 26003 w 41338"/>
                <a:gd name="connsiteY6" fmla="*/ 0 h 69437"/>
                <a:gd name="connsiteX7" fmla="*/ 26003 w 41338"/>
                <a:gd name="connsiteY7" fmla="*/ 61531 h 69437"/>
                <a:gd name="connsiteX8" fmla="*/ 41339 w 41338"/>
                <a:gd name="connsiteY8" fmla="*/ 61531 h 69437"/>
                <a:gd name="connsiteX9" fmla="*/ 41339 w 41338"/>
                <a:gd name="connsiteY9" fmla="*/ 69437 h 69437"/>
                <a:gd name="connsiteX10" fmla="*/ 1334 w 41338"/>
                <a:gd name="connsiteY10" fmla="*/ 69437 h 69437"/>
                <a:gd name="connsiteX11" fmla="*/ 1334 w 41338"/>
                <a:gd name="connsiteY11" fmla="*/ 61531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338" h="69437">
                  <a:moveTo>
                    <a:pt x="1334" y="61531"/>
                  </a:moveTo>
                  <a:lnTo>
                    <a:pt x="16669" y="61531"/>
                  </a:lnTo>
                  <a:lnTo>
                    <a:pt x="16669" y="8572"/>
                  </a:lnTo>
                  <a:lnTo>
                    <a:pt x="0" y="11906"/>
                  </a:lnTo>
                  <a:lnTo>
                    <a:pt x="0" y="3334"/>
                  </a:lnTo>
                  <a:lnTo>
                    <a:pt x="16574" y="0"/>
                  </a:lnTo>
                  <a:lnTo>
                    <a:pt x="26003" y="0"/>
                  </a:lnTo>
                  <a:lnTo>
                    <a:pt x="26003" y="61531"/>
                  </a:lnTo>
                  <a:lnTo>
                    <a:pt x="41339" y="61531"/>
                  </a:lnTo>
                  <a:lnTo>
                    <a:pt x="41339" y="69437"/>
                  </a:lnTo>
                  <a:lnTo>
                    <a:pt x="1334" y="69437"/>
                  </a:lnTo>
                  <a:lnTo>
                    <a:pt x="1334" y="61531"/>
                  </a:lnTo>
                  <a:close/>
                </a:path>
              </a:pathLst>
            </a:custGeom>
            <a:solidFill>
              <a:srgbClr val="000000"/>
            </a:solidFill>
            <a:ln w="9525"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id="{A86902C5-D7B3-7C3D-C40A-E35265EBAA51}"/>
                </a:ext>
              </a:extLst>
            </p:cNvPr>
            <p:cNvSpPr/>
            <p:nvPr/>
          </p:nvSpPr>
          <p:spPr>
            <a:xfrm>
              <a:off x="3755250"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id="{F3052B0E-DAB0-F2E2-51CA-BEBA7DB084AB}"/>
                </a:ext>
              </a:extLst>
            </p:cNvPr>
            <p:cNvSpPr/>
            <p:nvPr/>
          </p:nvSpPr>
          <p:spPr>
            <a:xfrm>
              <a:off x="3813085" y="627226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1" y="-203"/>
                    <a:pt x="37953" y="3418"/>
                    <a:pt x="41789" y="9519"/>
                  </a:cubicBezTo>
                  <a:cubicBezTo>
                    <a:pt x="50042" y="26408"/>
                    <a:pt x="50042" y="46160"/>
                    <a:pt x="41789" y="63049"/>
                  </a:cubicBezTo>
                  <a:cubicBezTo>
                    <a:pt x="37935" y="69179"/>
                    <a:pt x="31119" y="72805"/>
                    <a:pt x="23882" y="72574"/>
                  </a:cubicBezTo>
                  <a:cubicBezTo>
                    <a:pt x="16664" y="72830"/>
                    <a:pt x="9865"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49"/>
                    <a:pt x="13023" y="57429"/>
                  </a:cubicBezTo>
                  <a:cubicBezTo>
                    <a:pt x="15732" y="63479"/>
                    <a:pt x="22832" y="66188"/>
                    <a:pt x="28881" y="63479"/>
                  </a:cubicBezTo>
                  <a:cubicBezTo>
                    <a:pt x="31572" y="62274"/>
                    <a:pt x="33726" y="60121"/>
                    <a:pt x="34931" y="57429"/>
                  </a:cubicBezTo>
                  <a:cubicBezTo>
                    <a:pt x="39758" y="43549"/>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id="{08B774D1-251C-BEB5-9C3F-68B3D6F6AC02}"/>
                </a:ext>
              </a:extLst>
            </p:cNvPr>
            <p:cNvSpPr/>
            <p:nvPr/>
          </p:nvSpPr>
          <p:spPr>
            <a:xfrm>
              <a:off x="3447291" y="6353298"/>
              <a:ext cx="130699" cy="17328"/>
            </a:xfrm>
            <a:custGeom>
              <a:avLst/>
              <a:gdLst>
                <a:gd name="connsiteX0" fmla="*/ 0 w 59626"/>
                <a:gd name="connsiteY0" fmla="*/ 0 h 7905"/>
                <a:gd name="connsiteX1" fmla="*/ 59627 w 59626"/>
                <a:gd name="connsiteY1" fmla="*/ 0 h 7905"/>
                <a:gd name="connsiteX2" fmla="*/ 59627 w 59626"/>
                <a:gd name="connsiteY2" fmla="*/ 7906 h 7905"/>
                <a:gd name="connsiteX3" fmla="*/ 0 w 59626"/>
                <a:gd name="connsiteY3" fmla="*/ 7906 h 7905"/>
              </a:gdLst>
              <a:ahLst/>
              <a:cxnLst>
                <a:cxn ang="0">
                  <a:pos x="connsiteX0" y="connsiteY0"/>
                </a:cxn>
                <a:cxn ang="0">
                  <a:pos x="connsiteX1" y="connsiteY1"/>
                </a:cxn>
                <a:cxn ang="0">
                  <a:pos x="connsiteX2" y="connsiteY2"/>
                </a:cxn>
                <a:cxn ang="0">
                  <a:pos x="connsiteX3" y="connsiteY3"/>
                </a:cxn>
              </a:cxnLst>
              <a:rect l="l" t="t" r="r" b="b"/>
              <a:pathLst>
                <a:path w="59626" h="7905">
                  <a:moveTo>
                    <a:pt x="0" y="0"/>
                  </a:moveTo>
                  <a:lnTo>
                    <a:pt x="59627" y="0"/>
                  </a:lnTo>
                  <a:lnTo>
                    <a:pt x="59627" y="7906"/>
                  </a:lnTo>
                  <a:lnTo>
                    <a:pt x="0" y="7906"/>
                  </a:lnTo>
                  <a:close/>
                </a:path>
              </a:pathLst>
            </a:custGeom>
            <a:solidFill>
              <a:srgbClr val="000000"/>
            </a:solidFill>
            <a:ln w="9525"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id="{011E61CE-75EB-2C9A-8EFA-D843F1869E19}"/>
                </a:ext>
              </a:extLst>
            </p:cNvPr>
            <p:cNvSpPr/>
            <p:nvPr/>
          </p:nvSpPr>
          <p:spPr>
            <a:xfrm>
              <a:off x="4921315"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id="{69D5CC33-ECCE-A226-A4E6-65852D4308CF}"/>
                </a:ext>
              </a:extLst>
            </p:cNvPr>
            <p:cNvSpPr/>
            <p:nvPr/>
          </p:nvSpPr>
          <p:spPr>
            <a:xfrm>
              <a:off x="4921315"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37" name="Freeform: Shape 36">
              <a:extLst>
                <a:ext uri="{FF2B5EF4-FFF2-40B4-BE49-F238E27FC236}">
                  <a16:creationId xmlns:a16="http://schemas.microsoft.com/office/drawing/2014/main" id="{71BB5993-7433-DFDE-10CE-9609821F9187}"/>
                </a:ext>
              </a:extLst>
            </p:cNvPr>
            <p:cNvSpPr/>
            <p:nvPr/>
          </p:nvSpPr>
          <p:spPr>
            <a:xfrm>
              <a:off x="4856595" y="627226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0" y="-203"/>
                    <a:pt x="37953" y="3418"/>
                    <a:pt x="41789" y="9519"/>
                  </a:cubicBezTo>
                  <a:cubicBezTo>
                    <a:pt x="50042" y="26408"/>
                    <a:pt x="50042" y="46160"/>
                    <a:pt x="41789" y="63049"/>
                  </a:cubicBezTo>
                  <a:cubicBezTo>
                    <a:pt x="37935" y="69179"/>
                    <a:pt x="31119" y="72805"/>
                    <a:pt x="23882" y="72574"/>
                  </a:cubicBezTo>
                  <a:cubicBezTo>
                    <a:pt x="16664" y="72830"/>
                    <a:pt x="9865"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49"/>
                    <a:pt x="13023" y="57429"/>
                  </a:cubicBezTo>
                  <a:cubicBezTo>
                    <a:pt x="15732" y="63479"/>
                    <a:pt x="22832" y="66188"/>
                    <a:pt x="28881" y="63479"/>
                  </a:cubicBezTo>
                  <a:cubicBezTo>
                    <a:pt x="31572" y="62274"/>
                    <a:pt x="33726" y="60121"/>
                    <a:pt x="34931" y="57429"/>
                  </a:cubicBezTo>
                  <a:cubicBezTo>
                    <a:pt x="39758" y="43549"/>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C42597E1-75AF-E7CB-DDCC-C6429081D953}"/>
                </a:ext>
              </a:extLst>
            </p:cNvPr>
            <p:cNvSpPr/>
            <p:nvPr/>
          </p:nvSpPr>
          <p:spPr>
            <a:xfrm>
              <a:off x="4997940"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id="{BF09A35A-CDF6-5A67-10AD-E5623FE8739A}"/>
                </a:ext>
              </a:extLst>
            </p:cNvPr>
            <p:cNvSpPr/>
            <p:nvPr/>
          </p:nvSpPr>
          <p:spPr>
            <a:xfrm>
              <a:off x="5056608" y="6275003"/>
              <a:ext cx="99042" cy="155891"/>
            </a:xfrm>
            <a:custGeom>
              <a:avLst/>
              <a:gdLst>
                <a:gd name="connsiteX0" fmla="*/ 3404 w 45184"/>
                <a:gd name="connsiteY0" fmla="*/ -17 h 71119"/>
                <a:gd name="connsiteX1" fmla="*/ 40266 w 45184"/>
                <a:gd name="connsiteY1" fmla="*/ -17 h 71119"/>
                <a:gd name="connsiteX2" fmla="*/ 40266 w 45184"/>
                <a:gd name="connsiteY2" fmla="*/ 7889 h 71119"/>
                <a:gd name="connsiteX3" fmla="*/ 11691 w 45184"/>
                <a:gd name="connsiteY3" fmla="*/ 7889 h 71119"/>
                <a:gd name="connsiteX4" fmla="*/ 11691 w 45184"/>
                <a:gd name="connsiteY4" fmla="*/ 24939 h 71119"/>
                <a:gd name="connsiteX5" fmla="*/ 15787 w 45184"/>
                <a:gd name="connsiteY5" fmla="*/ 23891 h 71119"/>
                <a:gd name="connsiteX6" fmla="*/ 19882 w 45184"/>
                <a:gd name="connsiteY6" fmla="*/ 23891 h 71119"/>
                <a:gd name="connsiteX7" fmla="*/ 38266 w 45184"/>
                <a:gd name="connsiteY7" fmla="*/ 30273 h 71119"/>
                <a:gd name="connsiteX8" fmla="*/ 45124 w 45184"/>
                <a:gd name="connsiteY8" fmla="*/ 47513 h 71119"/>
                <a:gd name="connsiteX9" fmla="*/ 38075 w 45184"/>
                <a:gd name="connsiteY9" fmla="*/ 64944 h 71119"/>
                <a:gd name="connsiteX10" fmla="*/ 18454 w 45184"/>
                <a:gd name="connsiteY10" fmla="*/ 71040 h 71119"/>
                <a:gd name="connsiteX11" fmla="*/ 9500 w 45184"/>
                <a:gd name="connsiteY11" fmla="*/ 70373 h 71119"/>
                <a:gd name="connsiteX12" fmla="*/ -25 w 45184"/>
                <a:gd name="connsiteY12" fmla="*/ 68182 h 71119"/>
                <a:gd name="connsiteX13" fmla="*/ -25 w 45184"/>
                <a:gd name="connsiteY13" fmla="*/ 58657 h 71119"/>
                <a:gd name="connsiteX14" fmla="*/ 8643 w 45184"/>
                <a:gd name="connsiteY14" fmla="*/ 62086 h 71119"/>
                <a:gd name="connsiteX15" fmla="*/ 18168 w 45184"/>
                <a:gd name="connsiteY15" fmla="*/ 63134 h 71119"/>
                <a:gd name="connsiteX16" fmla="*/ 30932 w 45184"/>
                <a:gd name="connsiteY16" fmla="*/ 58943 h 71119"/>
                <a:gd name="connsiteX17" fmla="*/ 30932 w 45184"/>
                <a:gd name="connsiteY17" fmla="*/ 35988 h 71119"/>
                <a:gd name="connsiteX18" fmla="*/ 18168 w 45184"/>
                <a:gd name="connsiteY18" fmla="*/ 31701 h 71119"/>
                <a:gd name="connsiteX19" fmla="*/ 10643 w 45184"/>
                <a:gd name="connsiteY19" fmla="*/ 32558 h 71119"/>
                <a:gd name="connsiteX20" fmla="*/ 3023 w 45184"/>
                <a:gd name="connsiteY20" fmla="*/ 35130 h 71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184" h="71119">
                  <a:moveTo>
                    <a:pt x="3404" y="-17"/>
                  </a:moveTo>
                  <a:lnTo>
                    <a:pt x="40266" y="-17"/>
                  </a:lnTo>
                  <a:lnTo>
                    <a:pt x="40266" y="7889"/>
                  </a:lnTo>
                  <a:lnTo>
                    <a:pt x="11691" y="7889"/>
                  </a:lnTo>
                  <a:lnTo>
                    <a:pt x="11691" y="24939"/>
                  </a:lnTo>
                  <a:cubicBezTo>
                    <a:pt x="13019" y="24456"/>
                    <a:pt x="14391" y="24105"/>
                    <a:pt x="15787" y="23891"/>
                  </a:cubicBezTo>
                  <a:cubicBezTo>
                    <a:pt x="17150" y="23797"/>
                    <a:pt x="18519" y="23797"/>
                    <a:pt x="19882" y="23891"/>
                  </a:cubicBezTo>
                  <a:cubicBezTo>
                    <a:pt x="26604" y="23569"/>
                    <a:pt x="33190" y="25855"/>
                    <a:pt x="38266" y="30273"/>
                  </a:cubicBezTo>
                  <a:cubicBezTo>
                    <a:pt x="42927" y="34764"/>
                    <a:pt x="45427" y="41047"/>
                    <a:pt x="45124" y="47513"/>
                  </a:cubicBezTo>
                  <a:cubicBezTo>
                    <a:pt x="45500" y="54085"/>
                    <a:pt x="42914" y="60481"/>
                    <a:pt x="38075" y="64944"/>
                  </a:cubicBezTo>
                  <a:cubicBezTo>
                    <a:pt x="32517" y="69338"/>
                    <a:pt x="25524" y="71511"/>
                    <a:pt x="18454" y="71040"/>
                  </a:cubicBezTo>
                  <a:cubicBezTo>
                    <a:pt x="15458" y="71004"/>
                    <a:pt x="12468" y="70781"/>
                    <a:pt x="9500" y="70373"/>
                  </a:cubicBezTo>
                  <a:cubicBezTo>
                    <a:pt x="6271" y="69904"/>
                    <a:pt x="3085" y="69171"/>
                    <a:pt x="-25" y="68182"/>
                  </a:cubicBezTo>
                  <a:lnTo>
                    <a:pt x="-25" y="58657"/>
                  </a:lnTo>
                  <a:cubicBezTo>
                    <a:pt x="2702" y="60174"/>
                    <a:pt x="5616" y="61327"/>
                    <a:pt x="8643" y="62086"/>
                  </a:cubicBezTo>
                  <a:cubicBezTo>
                    <a:pt x="11761" y="62835"/>
                    <a:pt x="14962" y="63187"/>
                    <a:pt x="18168" y="63134"/>
                  </a:cubicBezTo>
                  <a:cubicBezTo>
                    <a:pt x="22800" y="63407"/>
                    <a:pt x="27363" y="61908"/>
                    <a:pt x="30932" y="58943"/>
                  </a:cubicBezTo>
                  <a:cubicBezTo>
                    <a:pt x="37138" y="52550"/>
                    <a:pt x="37138" y="42381"/>
                    <a:pt x="30932" y="35988"/>
                  </a:cubicBezTo>
                  <a:cubicBezTo>
                    <a:pt x="27377" y="32988"/>
                    <a:pt x="22813" y="31455"/>
                    <a:pt x="18168" y="31701"/>
                  </a:cubicBezTo>
                  <a:cubicBezTo>
                    <a:pt x="15636" y="31704"/>
                    <a:pt x="13112" y="31992"/>
                    <a:pt x="10643" y="32558"/>
                  </a:cubicBezTo>
                  <a:cubicBezTo>
                    <a:pt x="8028" y="33172"/>
                    <a:pt x="5476" y="34033"/>
                    <a:pt x="3023" y="35130"/>
                  </a:cubicBezTo>
                  <a:close/>
                </a:path>
              </a:pathLst>
            </a:custGeom>
            <a:solidFill>
              <a:srgbClr val="000000"/>
            </a:solidFill>
            <a:ln w="9525"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id="{1FEB8E65-E82A-ED54-9A53-2C0587C3C56B}"/>
                </a:ext>
              </a:extLst>
            </p:cNvPr>
            <p:cNvSpPr/>
            <p:nvPr/>
          </p:nvSpPr>
          <p:spPr>
            <a:xfrm>
              <a:off x="4689981" y="6353298"/>
              <a:ext cx="130699" cy="17328"/>
            </a:xfrm>
            <a:custGeom>
              <a:avLst/>
              <a:gdLst>
                <a:gd name="connsiteX0" fmla="*/ 0 w 59626"/>
                <a:gd name="connsiteY0" fmla="*/ 0 h 7905"/>
                <a:gd name="connsiteX1" fmla="*/ 59626 w 59626"/>
                <a:gd name="connsiteY1" fmla="*/ 0 h 7905"/>
                <a:gd name="connsiteX2" fmla="*/ 59626 w 59626"/>
                <a:gd name="connsiteY2" fmla="*/ 7906 h 7905"/>
                <a:gd name="connsiteX3" fmla="*/ 0 w 59626"/>
                <a:gd name="connsiteY3" fmla="*/ 7906 h 7905"/>
              </a:gdLst>
              <a:ahLst/>
              <a:cxnLst>
                <a:cxn ang="0">
                  <a:pos x="connsiteX0" y="connsiteY0"/>
                </a:cxn>
                <a:cxn ang="0">
                  <a:pos x="connsiteX1" y="connsiteY1"/>
                </a:cxn>
                <a:cxn ang="0">
                  <a:pos x="connsiteX2" y="connsiteY2"/>
                </a:cxn>
                <a:cxn ang="0">
                  <a:pos x="connsiteX3" y="connsiteY3"/>
                </a:cxn>
              </a:cxnLst>
              <a:rect l="l" t="t" r="r" b="b"/>
              <a:pathLst>
                <a:path w="59626" h="7905">
                  <a:moveTo>
                    <a:pt x="0" y="0"/>
                  </a:moveTo>
                  <a:lnTo>
                    <a:pt x="59626" y="0"/>
                  </a:lnTo>
                  <a:lnTo>
                    <a:pt x="59626" y="7906"/>
                  </a:lnTo>
                  <a:lnTo>
                    <a:pt x="0" y="7906"/>
                  </a:lnTo>
                  <a:close/>
                </a:path>
              </a:pathLst>
            </a:custGeom>
            <a:solidFill>
              <a:srgbClr val="000000"/>
            </a:solidFill>
            <a:ln w="9525"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id="{92CB92FE-6570-8DE1-BB7D-678C9BAB9B4A}"/>
                </a:ext>
              </a:extLst>
            </p:cNvPr>
            <p:cNvSpPr/>
            <p:nvPr/>
          </p:nvSpPr>
          <p:spPr>
            <a:xfrm>
              <a:off x="6164006"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id="{7468157E-9B4D-D7DF-3168-50AFB13F7414}"/>
                </a:ext>
              </a:extLst>
            </p:cNvPr>
            <p:cNvSpPr/>
            <p:nvPr/>
          </p:nvSpPr>
          <p:spPr>
            <a:xfrm>
              <a:off x="6164006"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43" name="Freeform: Shape 42">
              <a:extLst>
                <a:ext uri="{FF2B5EF4-FFF2-40B4-BE49-F238E27FC236}">
                  <a16:creationId xmlns:a16="http://schemas.microsoft.com/office/drawing/2014/main" id="{E75064AB-643B-B4FF-BA64-A44AA9279D48}"/>
                </a:ext>
              </a:extLst>
            </p:cNvPr>
            <p:cNvSpPr/>
            <p:nvPr/>
          </p:nvSpPr>
          <p:spPr>
            <a:xfrm>
              <a:off x="6011804" y="627226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0" y="-203"/>
                    <a:pt x="37953" y="3418"/>
                    <a:pt x="41789" y="9519"/>
                  </a:cubicBezTo>
                  <a:cubicBezTo>
                    <a:pt x="50042" y="26408"/>
                    <a:pt x="50042" y="46160"/>
                    <a:pt x="41789" y="63049"/>
                  </a:cubicBezTo>
                  <a:cubicBezTo>
                    <a:pt x="37935" y="69179"/>
                    <a:pt x="31119" y="72805"/>
                    <a:pt x="23882" y="72574"/>
                  </a:cubicBezTo>
                  <a:cubicBezTo>
                    <a:pt x="16664" y="72830"/>
                    <a:pt x="9865"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49"/>
                    <a:pt x="13023" y="57429"/>
                  </a:cubicBezTo>
                  <a:cubicBezTo>
                    <a:pt x="15732" y="63479"/>
                    <a:pt x="22832" y="66188"/>
                    <a:pt x="28881" y="63479"/>
                  </a:cubicBezTo>
                  <a:cubicBezTo>
                    <a:pt x="31572" y="62274"/>
                    <a:pt x="33726" y="60121"/>
                    <a:pt x="34931" y="57429"/>
                  </a:cubicBezTo>
                  <a:cubicBezTo>
                    <a:pt x="39758" y="43549"/>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id="{EE5347C1-1ECC-6038-6B5E-D337FBE3A0AA}"/>
                </a:ext>
              </a:extLst>
            </p:cNvPr>
            <p:cNvSpPr/>
            <p:nvPr/>
          </p:nvSpPr>
          <p:spPr>
            <a:xfrm>
              <a:off x="6153149"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id="{076D09BA-E3F6-F095-2F59-E358DAC77EB8}"/>
                </a:ext>
              </a:extLst>
            </p:cNvPr>
            <p:cNvSpPr/>
            <p:nvPr/>
          </p:nvSpPr>
          <p:spPr>
            <a:xfrm>
              <a:off x="6210987" y="627226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0" y="-203"/>
                    <a:pt x="37953" y="3418"/>
                    <a:pt x="41789" y="9519"/>
                  </a:cubicBezTo>
                  <a:cubicBezTo>
                    <a:pt x="50042" y="26408"/>
                    <a:pt x="50042" y="46160"/>
                    <a:pt x="41789" y="63049"/>
                  </a:cubicBezTo>
                  <a:cubicBezTo>
                    <a:pt x="37935" y="69179"/>
                    <a:pt x="31119" y="72805"/>
                    <a:pt x="23882" y="72574"/>
                  </a:cubicBezTo>
                  <a:cubicBezTo>
                    <a:pt x="16664" y="72830"/>
                    <a:pt x="9865"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49"/>
                    <a:pt x="13023" y="57429"/>
                  </a:cubicBezTo>
                  <a:cubicBezTo>
                    <a:pt x="15732" y="63479"/>
                    <a:pt x="22832" y="66188"/>
                    <a:pt x="28881" y="63479"/>
                  </a:cubicBezTo>
                  <a:cubicBezTo>
                    <a:pt x="31572" y="62274"/>
                    <a:pt x="33726" y="60121"/>
                    <a:pt x="34931" y="57429"/>
                  </a:cubicBezTo>
                  <a:cubicBezTo>
                    <a:pt x="39758" y="43549"/>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id="{7682CEF5-4F61-6362-134E-29E6CA6AC707}"/>
                </a:ext>
              </a:extLst>
            </p:cNvPr>
            <p:cNvSpPr/>
            <p:nvPr/>
          </p:nvSpPr>
          <p:spPr>
            <a:xfrm>
              <a:off x="7406697"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id="{6328D9AC-C16B-5E48-5386-8C70750B1B2E}"/>
                </a:ext>
              </a:extLst>
            </p:cNvPr>
            <p:cNvSpPr/>
            <p:nvPr/>
          </p:nvSpPr>
          <p:spPr>
            <a:xfrm>
              <a:off x="7406697"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48" name="Freeform: Shape 47">
              <a:extLst>
                <a:ext uri="{FF2B5EF4-FFF2-40B4-BE49-F238E27FC236}">
                  <a16:creationId xmlns:a16="http://schemas.microsoft.com/office/drawing/2014/main" id="{9D431696-F0D5-B4FD-0185-49CC78CB84E3}"/>
                </a:ext>
              </a:extLst>
            </p:cNvPr>
            <p:cNvSpPr/>
            <p:nvPr/>
          </p:nvSpPr>
          <p:spPr>
            <a:xfrm>
              <a:off x="7254495" y="627226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0" y="-203"/>
                    <a:pt x="37952" y="3418"/>
                    <a:pt x="41789" y="9519"/>
                  </a:cubicBezTo>
                  <a:cubicBezTo>
                    <a:pt x="50042" y="26408"/>
                    <a:pt x="50042" y="46160"/>
                    <a:pt x="41789" y="63049"/>
                  </a:cubicBezTo>
                  <a:cubicBezTo>
                    <a:pt x="37935" y="69179"/>
                    <a:pt x="31119" y="72805"/>
                    <a:pt x="23882" y="72574"/>
                  </a:cubicBezTo>
                  <a:cubicBezTo>
                    <a:pt x="16664" y="72830"/>
                    <a:pt x="9864"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49"/>
                    <a:pt x="13023" y="57429"/>
                  </a:cubicBezTo>
                  <a:cubicBezTo>
                    <a:pt x="15732" y="63479"/>
                    <a:pt x="22832" y="66188"/>
                    <a:pt x="28881" y="63479"/>
                  </a:cubicBezTo>
                  <a:cubicBezTo>
                    <a:pt x="31572" y="62274"/>
                    <a:pt x="33726" y="60121"/>
                    <a:pt x="34931" y="57429"/>
                  </a:cubicBezTo>
                  <a:cubicBezTo>
                    <a:pt x="39758" y="43549"/>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id="{736FC0FC-31DE-DF87-3255-CE309B37CE23}"/>
                </a:ext>
              </a:extLst>
            </p:cNvPr>
            <p:cNvSpPr/>
            <p:nvPr/>
          </p:nvSpPr>
          <p:spPr>
            <a:xfrm>
              <a:off x="7395840"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id="{0A3441E2-D3A9-8B2E-2FFE-F0A6AA337F66}"/>
                </a:ext>
              </a:extLst>
            </p:cNvPr>
            <p:cNvSpPr/>
            <p:nvPr/>
          </p:nvSpPr>
          <p:spPr>
            <a:xfrm>
              <a:off x="7454927" y="6275003"/>
              <a:ext cx="99042" cy="155891"/>
            </a:xfrm>
            <a:custGeom>
              <a:avLst/>
              <a:gdLst>
                <a:gd name="connsiteX0" fmla="*/ 3404 w 45184"/>
                <a:gd name="connsiteY0" fmla="*/ -17 h 71119"/>
                <a:gd name="connsiteX1" fmla="*/ 40266 w 45184"/>
                <a:gd name="connsiteY1" fmla="*/ -17 h 71119"/>
                <a:gd name="connsiteX2" fmla="*/ 40266 w 45184"/>
                <a:gd name="connsiteY2" fmla="*/ 7889 h 71119"/>
                <a:gd name="connsiteX3" fmla="*/ 11691 w 45184"/>
                <a:gd name="connsiteY3" fmla="*/ 7889 h 71119"/>
                <a:gd name="connsiteX4" fmla="*/ 11691 w 45184"/>
                <a:gd name="connsiteY4" fmla="*/ 24939 h 71119"/>
                <a:gd name="connsiteX5" fmla="*/ 15787 w 45184"/>
                <a:gd name="connsiteY5" fmla="*/ 23891 h 71119"/>
                <a:gd name="connsiteX6" fmla="*/ 19882 w 45184"/>
                <a:gd name="connsiteY6" fmla="*/ 23891 h 71119"/>
                <a:gd name="connsiteX7" fmla="*/ 38266 w 45184"/>
                <a:gd name="connsiteY7" fmla="*/ 30273 h 71119"/>
                <a:gd name="connsiteX8" fmla="*/ 45124 w 45184"/>
                <a:gd name="connsiteY8" fmla="*/ 47513 h 71119"/>
                <a:gd name="connsiteX9" fmla="*/ 38075 w 45184"/>
                <a:gd name="connsiteY9" fmla="*/ 64944 h 71119"/>
                <a:gd name="connsiteX10" fmla="*/ 18454 w 45184"/>
                <a:gd name="connsiteY10" fmla="*/ 71040 h 71119"/>
                <a:gd name="connsiteX11" fmla="*/ 9500 w 45184"/>
                <a:gd name="connsiteY11" fmla="*/ 70373 h 71119"/>
                <a:gd name="connsiteX12" fmla="*/ -25 w 45184"/>
                <a:gd name="connsiteY12" fmla="*/ 68182 h 71119"/>
                <a:gd name="connsiteX13" fmla="*/ -25 w 45184"/>
                <a:gd name="connsiteY13" fmla="*/ 58657 h 71119"/>
                <a:gd name="connsiteX14" fmla="*/ 8643 w 45184"/>
                <a:gd name="connsiteY14" fmla="*/ 62086 h 71119"/>
                <a:gd name="connsiteX15" fmla="*/ 18168 w 45184"/>
                <a:gd name="connsiteY15" fmla="*/ 63134 h 71119"/>
                <a:gd name="connsiteX16" fmla="*/ 30932 w 45184"/>
                <a:gd name="connsiteY16" fmla="*/ 58943 h 71119"/>
                <a:gd name="connsiteX17" fmla="*/ 30932 w 45184"/>
                <a:gd name="connsiteY17" fmla="*/ 35988 h 71119"/>
                <a:gd name="connsiteX18" fmla="*/ 18168 w 45184"/>
                <a:gd name="connsiteY18" fmla="*/ 31701 h 71119"/>
                <a:gd name="connsiteX19" fmla="*/ 10643 w 45184"/>
                <a:gd name="connsiteY19" fmla="*/ 32558 h 71119"/>
                <a:gd name="connsiteX20" fmla="*/ 3023 w 45184"/>
                <a:gd name="connsiteY20" fmla="*/ 35130 h 71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184" h="71119">
                  <a:moveTo>
                    <a:pt x="3404" y="-17"/>
                  </a:moveTo>
                  <a:lnTo>
                    <a:pt x="40266" y="-17"/>
                  </a:lnTo>
                  <a:lnTo>
                    <a:pt x="40266" y="7889"/>
                  </a:lnTo>
                  <a:lnTo>
                    <a:pt x="11691" y="7889"/>
                  </a:lnTo>
                  <a:lnTo>
                    <a:pt x="11691" y="24939"/>
                  </a:lnTo>
                  <a:cubicBezTo>
                    <a:pt x="13019" y="24456"/>
                    <a:pt x="14391" y="24105"/>
                    <a:pt x="15787" y="23891"/>
                  </a:cubicBezTo>
                  <a:cubicBezTo>
                    <a:pt x="17150" y="23797"/>
                    <a:pt x="18519" y="23797"/>
                    <a:pt x="19882" y="23891"/>
                  </a:cubicBezTo>
                  <a:cubicBezTo>
                    <a:pt x="26604" y="23569"/>
                    <a:pt x="33190" y="25855"/>
                    <a:pt x="38266" y="30273"/>
                  </a:cubicBezTo>
                  <a:cubicBezTo>
                    <a:pt x="42927" y="34764"/>
                    <a:pt x="45426" y="41047"/>
                    <a:pt x="45124" y="47513"/>
                  </a:cubicBezTo>
                  <a:cubicBezTo>
                    <a:pt x="45500" y="54085"/>
                    <a:pt x="42914" y="60481"/>
                    <a:pt x="38075" y="64944"/>
                  </a:cubicBezTo>
                  <a:cubicBezTo>
                    <a:pt x="32517" y="69338"/>
                    <a:pt x="25524" y="71511"/>
                    <a:pt x="18454" y="71040"/>
                  </a:cubicBezTo>
                  <a:cubicBezTo>
                    <a:pt x="15458" y="71004"/>
                    <a:pt x="12468" y="70781"/>
                    <a:pt x="9500" y="70373"/>
                  </a:cubicBezTo>
                  <a:cubicBezTo>
                    <a:pt x="6271" y="69904"/>
                    <a:pt x="3085" y="69171"/>
                    <a:pt x="-25" y="68182"/>
                  </a:cubicBezTo>
                  <a:lnTo>
                    <a:pt x="-25" y="58657"/>
                  </a:lnTo>
                  <a:cubicBezTo>
                    <a:pt x="2703" y="60174"/>
                    <a:pt x="5617" y="61327"/>
                    <a:pt x="8643" y="62086"/>
                  </a:cubicBezTo>
                  <a:cubicBezTo>
                    <a:pt x="11761" y="62835"/>
                    <a:pt x="14962" y="63187"/>
                    <a:pt x="18168" y="63134"/>
                  </a:cubicBezTo>
                  <a:cubicBezTo>
                    <a:pt x="22800" y="63407"/>
                    <a:pt x="27363" y="61908"/>
                    <a:pt x="30932" y="58943"/>
                  </a:cubicBezTo>
                  <a:cubicBezTo>
                    <a:pt x="37138" y="52550"/>
                    <a:pt x="37138" y="42381"/>
                    <a:pt x="30932" y="35988"/>
                  </a:cubicBezTo>
                  <a:cubicBezTo>
                    <a:pt x="27377" y="32988"/>
                    <a:pt x="22813" y="31455"/>
                    <a:pt x="18168" y="31701"/>
                  </a:cubicBezTo>
                  <a:cubicBezTo>
                    <a:pt x="15636" y="31704"/>
                    <a:pt x="13112" y="31992"/>
                    <a:pt x="10643" y="32558"/>
                  </a:cubicBezTo>
                  <a:cubicBezTo>
                    <a:pt x="8028" y="33172"/>
                    <a:pt x="5476" y="34033"/>
                    <a:pt x="3023" y="35130"/>
                  </a:cubicBezTo>
                  <a:close/>
                </a:path>
              </a:pathLst>
            </a:custGeom>
            <a:solidFill>
              <a:srgbClr val="000000"/>
            </a:solidFill>
            <a:ln w="9525"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E2EC36A6-3CD4-8842-016F-F7E9A05F14EE}"/>
                </a:ext>
              </a:extLst>
            </p:cNvPr>
            <p:cNvSpPr/>
            <p:nvPr/>
          </p:nvSpPr>
          <p:spPr>
            <a:xfrm>
              <a:off x="8649387"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0A6121C3-23F0-4C04-4F2F-643A19B8E864}"/>
                </a:ext>
              </a:extLst>
            </p:cNvPr>
            <p:cNvSpPr/>
            <p:nvPr/>
          </p:nvSpPr>
          <p:spPr>
            <a:xfrm>
              <a:off x="8649387"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53" name="Freeform: Shape 52">
              <a:extLst>
                <a:ext uri="{FF2B5EF4-FFF2-40B4-BE49-F238E27FC236}">
                  <a16:creationId xmlns:a16="http://schemas.microsoft.com/office/drawing/2014/main" id="{1C8ED280-ADE2-3688-1ADD-B70C70FB6725}"/>
                </a:ext>
              </a:extLst>
            </p:cNvPr>
            <p:cNvSpPr/>
            <p:nvPr/>
          </p:nvSpPr>
          <p:spPr>
            <a:xfrm>
              <a:off x="8506370" y="6275211"/>
              <a:ext cx="90612" cy="152204"/>
            </a:xfrm>
            <a:custGeom>
              <a:avLst/>
              <a:gdLst>
                <a:gd name="connsiteX0" fmla="*/ 1333 w 41338"/>
                <a:gd name="connsiteY0" fmla="*/ 61531 h 69437"/>
                <a:gd name="connsiteX1" fmla="*/ 16669 w 41338"/>
                <a:gd name="connsiteY1" fmla="*/ 61531 h 69437"/>
                <a:gd name="connsiteX2" fmla="*/ 16669 w 41338"/>
                <a:gd name="connsiteY2" fmla="*/ 8572 h 69437"/>
                <a:gd name="connsiteX3" fmla="*/ 0 w 41338"/>
                <a:gd name="connsiteY3" fmla="*/ 11906 h 69437"/>
                <a:gd name="connsiteX4" fmla="*/ 0 w 41338"/>
                <a:gd name="connsiteY4" fmla="*/ 3334 h 69437"/>
                <a:gd name="connsiteX5" fmla="*/ 16573 w 41338"/>
                <a:gd name="connsiteY5" fmla="*/ 0 h 69437"/>
                <a:gd name="connsiteX6" fmla="*/ 26003 w 41338"/>
                <a:gd name="connsiteY6" fmla="*/ 0 h 69437"/>
                <a:gd name="connsiteX7" fmla="*/ 26003 w 41338"/>
                <a:gd name="connsiteY7" fmla="*/ 61531 h 69437"/>
                <a:gd name="connsiteX8" fmla="*/ 41338 w 41338"/>
                <a:gd name="connsiteY8" fmla="*/ 61531 h 69437"/>
                <a:gd name="connsiteX9" fmla="*/ 41338 w 41338"/>
                <a:gd name="connsiteY9" fmla="*/ 69437 h 69437"/>
                <a:gd name="connsiteX10" fmla="*/ 1333 w 41338"/>
                <a:gd name="connsiteY10" fmla="*/ 69437 h 69437"/>
                <a:gd name="connsiteX11" fmla="*/ 1333 w 41338"/>
                <a:gd name="connsiteY11" fmla="*/ 61531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338" h="69437">
                  <a:moveTo>
                    <a:pt x="1333" y="61531"/>
                  </a:moveTo>
                  <a:lnTo>
                    <a:pt x="16669" y="61531"/>
                  </a:lnTo>
                  <a:lnTo>
                    <a:pt x="16669" y="8572"/>
                  </a:lnTo>
                  <a:lnTo>
                    <a:pt x="0" y="11906"/>
                  </a:lnTo>
                  <a:lnTo>
                    <a:pt x="0" y="3334"/>
                  </a:lnTo>
                  <a:lnTo>
                    <a:pt x="16573" y="0"/>
                  </a:lnTo>
                  <a:lnTo>
                    <a:pt x="26003" y="0"/>
                  </a:lnTo>
                  <a:lnTo>
                    <a:pt x="26003" y="61531"/>
                  </a:lnTo>
                  <a:lnTo>
                    <a:pt x="41338" y="61531"/>
                  </a:lnTo>
                  <a:lnTo>
                    <a:pt x="41338" y="69437"/>
                  </a:lnTo>
                  <a:lnTo>
                    <a:pt x="1333" y="69437"/>
                  </a:lnTo>
                  <a:lnTo>
                    <a:pt x="1333" y="61531"/>
                  </a:lnTo>
                  <a:close/>
                </a:path>
              </a:pathLst>
            </a:custGeom>
            <a:solidFill>
              <a:srgbClr val="000000"/>
            </a:solidFill>
            <a:ln w="9525"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5CAC1028-838E-6A6E-6586-57D645FDB21C}"/>
                </a:ext>
              </a:extLst>
            </p:cNvPr>
            <p:cNvSpPr/>
            <p:nvPr/>
          </p:nvSpPr>
          <p:spPr>
            <a:xfrm>
              <a:off x="8638530"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7F798403-58BA-E39A-D6DF-C5173F929B45}"/>
                </a:ext>
              </a:extLst>
            </p:cNvPr>
            <p:cNvSpPr/>
            <p:nvPr/>
          </p:nvSpPr>
          <p:spPr>
            <a:xfrm>
              <a:off x="8696368" y="627226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0" y="-203"/>
                    <a:pt x="37952" y="3418"/>
                    <a:pt x="41789" y="9519"/>
                  </a:cubicBezTo>
                  <a:cubicBezTo>
                    <a:pt x="50042" y="26408"/>
                    <a:pt x="50042" y="46160"/>
                    <a:pt x="41789" y="63049"/>
                  </a:cubicBezTo>
                  <a:cubicBezTo>
                    <a:pt x="37935" y="69179"/>
                    <a:pt x="31119" y="72805"/>
                    <a:pt x="23882" y="72574"/>
                  </a:cubicBezTo>
                  <a:cubicBezTo>
                    <a:pt x="16664" y="72830"/>
                    <a:pt x="9864"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49"/>
                    <a:pt x="13023" y="57429"/>
                  </a:cubicBezTo>
                  <a:cubicBezTo>
                    <a:pt x="15732" y="63479"/>
                    <a:pt x="22832" y="66188"/>
                    <a:pt x="28881" y="63479"/>
                  </a:cubicBezTo>
                  <a:cubicBezTo>
                    <a:pt x="31572" y="62274"/>
                    <a:pt x="33726" y="60121"/>
                    <a:pt x="34931" y="57429"/>
                  </a:cubicBezTo>
                  <a:cubicBezTo>
                    <a:pt x="39758" y="43549"/>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6B5C61F0-1C1E-13DC-0DE1-2DAC93CAC9A4}"/>
                </a:ext>
              </a:extLst>
            </p:cNvPr>
            <p:cNvSpPr/>
            <p:nvPr/>
          </p:nvSpPr>
          <p:spPr>
            <a:xfrm>
              <a:off x="9892078"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chemeClr val="tx1"/>
              </a:solid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id="{9FB57A18-45D3-3C7A-72BC-BFC26E720BF4}"/>
                </a:ext>
              </a:extLst>
            </p:cNvPr>
            <p:cNvSpPr/>
            <p:nvPr/>
          </p:nvSpPr>
          <p:spPr>
            <a:xfrm>
              <a:off x="9892078" y="6122588"/>
              <a:ext cx="20879" cy="73074"/>
            </a:xfrm>
            <a:custGeom>
              <a:avLst/>
              <a:gdLst>
                <a:gd name="connsiteX0" fmla="*/ 0 w 9525"/>
                <a:gd name="connsiteY0" fmla="*/ 0 h 33337"/>
                <a:gd name="connsiteX1" fmla="*/ 0 w 9525"/>
                <a:gd name="connsiteY1" fmla="*/ 33338 h 33337"/>
              </a:gdLst>
              <a:ahLst/>
              <a:cxnLst>
                <a:cxn ang="0">
                  <a:pos x="connsiteX0" y="connsiteY0"/>
                </a:cxn>
                <a:cxn ang="0">
                  <a:pos x="connsiteX1" y="connsiteY1"/>
                </a:cxn>
              </a:cxnLst>
              <a:rect l="l" t="t" r="r" b="b"/>
              <a:pathLst>
                <a:path w="9525" h="33337">
                  <a:moveTo>
                    <a:pt x="0" y="0"/>
                  </a:moveTo>
                  <a:lnTo>
                    <a:pt x="0" y="33338"/>
                  </a:lnTo>
                </a:path>
              </a:pathLst>
            </a:custGeom>
            <a:ln w="12700" cap="flat">
              <a:solidFill>
                <a:srgbClr val="000000"/>
              </a:solidFill>
              <a:prstDash val="solid"/>
              <a:round/>
            </a:ln>
          </p:spPr>
          <p:txBody>
            <a:bodyPr rtlCol="0" anchor="ctr"/>
            <a:lstStyle/>
            <a:p>
              <a:endParaRPr lang="en-US"/>
            </a:p>
          </p:txBody>
        </p:sp>
        <p:sp>
          <p:nvSpPr>
            <p:cNvPr id="58" name="Freeform: Shape 57">
              <a:extLst>
                <a:ext uri="{FF2B5EF4-FFF2-40B4-BE49-F238E27FC236}">
                  <a16:creationId xmlns:a16="http://schemas.microsoft.com/office/drawing/2014/main" id="{5942294A-2E0A-87FF-72ED-556486AD0064}"/>
                </a:ext>
              </a:extLst>
            </p:cNvPr>
            <p:cNvSpPr/>
            <p:nvPr/>
          </p:nvSpPr>
          <p:spPr>
            <a:xfrm>
              <a:off x="9749060" y="6275211"/>
              <a:ext cx="90612" cy="152204"/>
            </a:xfrm>
            <a:custGeom>
              <a:avLst/>
              <a:gdLst>
                <a:gd name="connsiteX0" fmla="*/ 1334 w 41338"/>
                <a:gd name="connsiteY0" fmla="*/ 61531 h 69437"/>
                <a:gd name="connsiteX1" fmla="*/ 16669 w 41338"/>
                <a:gd name="connsiteY1" fmla="*/ 61531 h 69437"/>
                <a:gd name="connsiteX2" fmla="*/ 16669 w 41338"/>
                <a:gd name="connsiteY2" fmla="*/ 8572 h 69437"/>
                <a:gd name="connsiteX3" fmla="*/ 0 w 41338"/>
                <a:gd name="connsiteY3" fmla="*/ 11906 h 69437"/>
                <a:gd name="connsiteX4" fmla="*/ 0 w 41338"/>
                <a:gd name="connsiteY4" fmla="*/ 3334 h 69437"/>
                <a:gd name="connsiteX5" fmla="*/ 16573 w 41338"/>
                <a:gd name="connsiteY5" fmla="*/ 0 h 69437"/>
                <a:gd name="connsiteX6" fmla="*/ 26003 w 41338"/>
                <a:gd name="connsiteY6" fmla="*/ 0 h 69437"/>
                <a:gd name="connsiteX7" fmla="*/ 26003 w 41338"/>
                <a:gd name="connsiteY7" fmla="*/ 61531 h 69437"/>
                <a:gd name="connsiteX8" fmla="*/ 41338 w 41338"/>
                <a:gd name="connsiteY8" fmla="*/ 61531 h 69437"/>
                <a:gd name="connsiteX9" fmla="*/ 41338 w 41338"/>
                <a:gd name="connsiteY9" fmla="*/ 69437 h 69437"/>
                <a:gd name="connsiteX10" fmla="*/ 1334 w 41338"/>
                <a:gd name="connsiteY10" fmla="*/ 69437 h 69437"/>
                <a:gd name="connsiteX11" fmla="*/ 1334 w 41338"/>
                <a:gd name="connsiteY11" fmla="*/ 61531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338" h="69437">
                  <a:moveTo>
                    <a:pt x="1334" y="61531"/>
                  </a:moveTo>
                  <a:lnTo>
                    <a:pt x="16669" y="61531"/>
                  </a:lnTo>
                  <a:lnTo>
                    <a:pt x="16669" y="8572"/>
                  </a:lnTo>
                  <a:lnTo>
                    <a:pt x="0" y="11906"/>
                  </a:lnTo>
                  <a:lnTo>
                    <a:pt x="0" y="3334"/>
                  </a:lnTo>
                  <a:lnTo>
                    <a:pt x="16573" y="0"/>
                  </a:lnTo>
                  <a:lnTo>
                    <a:pt x="26003" y="0"/>
                  </a:lnTo>
                  <a:lnTo>
                    <a:pt x="26003" y="61531"/>
                  </a:lnTo>
                  <a:lnTo>
                    <a:pt x="41338" y="61531"/>
                  </a:lnTo>
                  <a:lnTo>
                    <a:pt x="41338" y="69437"/>
                  </a:lnTo>
                  <a:lnTo>
                    <a:pt x="1334" y="69437"/>
                  </a:lnTo>
                  <a:lnTo>
                    <a:pt x="1334" y="61531"/>
                  </a:lnTo>
                  <a:close/>
                </a:path>
              </a:pathLst>
            </a:custGeom>
            <a:solidFill>
              <a:srgbClr val="000000"/>
            </a:solidFill>
            <a:ln w="9525"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id="{2FB9A56D-7E2C-5722-7F26-683F6FD3BBAC}"/>
                </a:ext>
              </a:extLst>
            </p:cNvPr>
            <p:cNvSpPr/>
            <p:nvPr/>
          </p:nvSpPr>
          <p:spPr>
            <a:xfrm>
              <a:off x="9881221" y="6401526"/>
              <a:ext cx="21503" cy="25889"/>
            </a:xfrm>
            <a:custGeom>
              <a:avLst/>
              <a:gdLst>
                <a:gd name="connsiteX0" fmla="*/ 0 w 9810"/>
                <a:gd name="connsiteY0" fmla="*/ 0 h 11811"/>
                <a:gd name="connsiteX1" fmla="*/ 9811 w 9810"/>
                <a:gd name="connsiteY1" fmla="*/ 0 h 11811"/>
                <a:gd name="connsiteX2" fmla="*/ 9811 w 9810"/>
                <a:gd name="connsiteY2" fmla="*/ 11811 h 11811"/>
                <a:gd name="connsiteX3" fmla="*/ 0 w 9810"/>
                <a:gd name="connsiteY3" fmla="*/ 11811 h 11811"/>
              </a:gdLst>
              <a:ahLst/>
              <a:cxnLst>
                <a:cxn ang="0">
                  <a:pos x="connsiteX0" y="connsiteY0"/>
                </a:cxn>
                <a:cxn ang="0">
                  <a:pos x="connsiteX1" y="connsiteY1"/>
                </a:cxn>
                <a:cxn ang="0">
                  <a:pos x="connsiteX2" y="connsiteY2"/>
                </a:cxn>
                <a:cxn ang="0">
                  <a:pos x="connsiteX3" y="connsiteY3"/>
                </a:cxn>
              </a:cxnLst>
              <a:rect l="l" t="t" r="r" b="b"/>
              <a:pathLst>
                <a:path w="9810" h="11811">
                  <a:moveTo>
                    <a:pt x="0" y="0"/>
                  </a:moveTo>
                  <a:lnTo>
                    <a:pt x="9811" y="0"/>
                  </a:lnTo>
                  <a:lnTo>
                    <a:pt x="9811" y="11811"/>
                  </a:lnTo>
                  <a:lnTo>
                    <a:pt x="0" y="11811"/>
                  </a:lnTo>
                  <a:close/>
                </a:path>
              </a:pathLst>
            </a:custGeom>
            <a:solidFill>
              <a:srgbClr val="000000"/>
            </a:solidFill>
            <a:ln w="9525"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id="{21C2E98E-AB65-547E-A53E-ECDA85F7C8CD}"/>
                </a:ext>
              </a:extLst>
            </p:cNvPr>
            <p:cNvSpPr/>
            <p:nvPr/>
          </p:nvSpPr>
          <p:spPr>
            <a:xfrm>
              <a:off x="9940308" y="6275003"/>
              <a:ext cx="99042" cy="155891"/>
            </a:xfrm>
            <a:custGeom>
              <a:avLst/>
              <a:gdLst>
                <a:gd name="connsiteX0" fmla="*/ 3404 w 45184"/>
                <a:gd name="connsiteY0" fmla="*/ -17 h 71119"/>
                <a:gd name="connsiteX1" fmla="*/ 40266 w 45184"/>
                <a:gd name="connsiteY1" fmla="*/ -17 h 71119"/>
                <a:gd name="connsiteX2" fmla="*/ 40266 w 45184"/>
                <a:gd name="connsiteY2" fmla="*/ 7889 h 71119"/>
                <a:gd name="connsiteX3" fmla="*/ 11691 w 45184"/>
                <a:gd name="connsiteY3" fmla="*/ 7889 h 71119"/>
                <a:gd name="connsiteX4" fmla="*/ 11691 w 45184"/>
                <a:gd name="connsiteY4" fmla="*/ 24939 h 71119"/>
                <a:gd name="connsiteX5" fmla="*/ 15787 w 45184"/>
                <a:gd name="connsiteY5" fmla="*/ 23891 h 71119"/>
                <a:gd name="connsiteX6" fmla="*/ 19882 w 45184"/>
                <a:gd name="connsiteY6" fmla="*/ 23891 h 71119"/>
                <a:gd name="connsiteX7" fmla="*/ 38266 w 45184"/>
                <a:gd name="connsiteY7" fmla="*/ 30273 h 71119"/>
                <a:gd name="connsiteX8" fmla="*/ 45124 w 45184"/>
                <a:gd name="connsiteY8" fmla="*/ 47513 h 71119"/>
                <a:gd name="connsiteX9" fmla="*/ 38075 w 45184"/>
                <a:gd name="connsiteY9" fmla="*/ 64944 h 71119"/>
                <a:gd name="connsiteX10" fmla="*/ 18454 w 45184"/>
                <a:gd name="connsiteY10" fmla="*/ 71040 h 71119"/>
                <a:gd name="connsiteX11" fmla="*/ 9500 w 45184"/>
                <a:gd name="connsiteY11" fmla="*/ 70373 h 71119"/>
                <a:gd name="connsiteX12" fmla="*/ -25 w 45184"/>
                <a:gd name="connsiteY12" fmla="*/ 68182 h 71119"/>
                <a:gd name="connsiteX13" fmla="*/ -25 w 45184"/>
                <a:gd name="connsiteY13" fmla="*/ 58657 h 71119"/>
                <a:gd name="connsiteX14" fmla="*/ 8643 w 45184"/>
                <a:gd name="connsiteY14" fmla="*/ 62086 h 71119"/>
                <a:gd name="connsiteX15" fmla="*/ 18168 w 45184"/>
                <a:gd name="connsiteY15" fmla="*/ 63134 h 71119"/>
                <a:gd name="connsiteX16" fmla="*/ 30931 w 45184"/>
                <a:gd name="connsiteY16" fmla="*/ 58943 h 71119"/>
                <a:gd name="connsiteX17" fmla="*/ 30931 w 45184"/>
                <a:gd name="connsiteY17" fmla="*/ 35988 h 71119"/>
                <a:gd name="connsiteX18" fmla="*/ 18168 w 45184"/>
                <a:gd name="connsiteY18" fmla="*/ 31701 h 71119"/>
                <a:gd name="connsiteX19" fmla="*/ 10643 w 45184"/>
                <a:gd name="connsiteY19" fmla="*/ 32558 h 71119"/>
                <a:gd name="connsiteX20" fmla="*/ 3023 w 45184"/>
                <a:gd name="connsiteY20" fmla="*/ 35130 h 71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184" h="71119">
                  <a:moveTo>
                    <a:pt x="3404" y="-17"/>
                  </a:moveTo>
                  <a:lnTo>
                    <a:pt x="40266" y="-17"/>
                  </a:lnTo>
                  <a:lnTo>
                    <a:pt x="40266" y="7889"/>
                  </a:lnTo>
                  <a:lnTo>
                    <a:pt x="11691" y="7889"/>
                  </a:lnTo>
                  <a:lnTo>
                    <a:pt x="11691" y="24939"/>
                  </a:lnTo>
                  <a:cubicBezTo>
                    <a:pt x="13019" y="24456"/>
                    <a:pt x="14391" y="24105"/>
                    <a:pt x="15787" y="23891"/>
                  </a:cubicBezTo>
                  <a:cubicBezTo>
                    <a:pt x="17150" y="23797"/>
                    <a:pt x="18519" y="23797"/>
                    <a:pt x="19882" y="23891"/>
                  </a:cubicBezTo>
                  <a:cubicBezTo>
                    <a:pt x="26604" y="23569"/>
                    <a:pt x="33190" y="25855"/>
                    <a:pt x="38266" y="30273"/>
                  </a:cubicBezTo>
                  <a:cubicBezTo>
                    <a:pt x="42927" y="34764"/>
                    <a:pt x="45426" y="41047"/>
                    <a:pt x="45124" y="47513"/>
                  </a:cubicBezTo>
                  <a:cubicBezTo>
                    <a:pt x="45500" y="54085"/>
                    <a:pt x="42914" y="60481"/>
                    <a:pt x="38075" y="64944"/>
                  </a:cubicBezTo>
                  <a:cubicBezTo>
                    <a:pt x="32517" y="69338"/>
                    <a:pt x="25524" y="71511"/>
                    <a:pt x="18454" y="71040"/>
                  </a:cubicBezTo>
                  <a:cubicBezTo>
                    <a:pt x="15458" y="71004"/>
                    <a:pt x="12468" y="70781"/>
                    <a:pt x="9500" y="70373"/>
                  </a:cubicBezTo>
                  <a:cubicBezTo>
                    <a:pt x="6271" y="69904"/>
                    <a:pt x="3085" y="69171"/>
                    <a:pt x="-25" y="68182"/>
                  </a:cubicBezTo>
                  <a:lnTo>
                    <a:pt x="-25" y="58657"/>
                  </a:lnTo>
                  <a:cubicBezTo>
                    <a:pt x="2702" y="60174"/>
                    <a:pt x="5616" y="61327"/>
                    <a:pt x="8643" y="62086"/>
                  </a:cubicBezTo>
                  <a:cubicBezTo>
                    <a:pt x="11761" y="62835"/>
                    <a:pt x="14961" y="63187"/>
                    <a:pt x="18168" y="63134"/>
                  </a:cubicBezTo>
                  <a:cubicBezTo>
                    <a:pt x="22800" y="63407"/>
                    <a:pt x="27363" y="61908"/>
                    <a:pt x="30931" y="58943"/>
                  </a:cubicBezTo>
                  <a:cubicBezTo>
                    <a:pt x="37138" y="52550"/>
                    <a:pt x="37138" y="42381"/>
                    <a:pt x="30931" y="35988"/>
                  </a:cubicBezTo>
                  <a:cubicBezTo>
                    <a:pt x="27377" y="32988"/>
                    <a:pt x="22813" y="31455"/>
                    <a:pt x="18168" y="31701"/>
                  </a:cubicBezTo>
                  <a:cubicBezTo>
                    <a:pt x="15635" y="31704"/>
                    <a:pt x="13112" y="31992"/>
                    <a:pt x="10643" y="32558"/>
                  </a:cubicBezTo>
                  <a:cubicBezTo>
                    <a:pt x="8027" y="33172"/>
                    <a:pt x="5476" y="34033"/>
                    <a:pt x="3023" y="35130"/>
                  </a:cubicBezTo>
                  <a:close/>
                </a:path>
              </a:pathLst>
            </a:custGeom>
            <a:solidFill>
              <a:srgbClr val="000000"/>
            </a:solidFill>
            <a:ln w="9525"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id="{A4516D3E-9993-40B9-E11E-71E890805407}"/>
                </a:ext>
              </a:extLst>
            </p:cNvPr>
            <p:cNvSpPr/>
            <p:nvPr/>
          </p:nvSpPr>
          <p:spPr>
            <a:xfrm>
              <a:off x="5140331" y="6560472"/>
              <a:ext cx="118798" cy="153188"/>
            </a:xfrm>
            <a:custGeom>
              <a:avLst/>
              <a:gdLst>
                <a:gd name="connsiteX0" fmla="*/ 9500 w 54197"/>
                <a:gd name="connsiteY0" fmla="*/ 7767 h 69886"/>
                <a:gd name="connsiteX1" fmla="*/ 9500 w 54197"/>
                <a:gd name="connsiteY1" fmla="*/ 32436 h 69886"/>
                <a:gd name="connsiteX2" fmla="*/ 21311 w 54197"/>
                <a:gd name="connsiteY2" fmla="*/ 32436 h 69886"/>
                <a:gd name="connsiteX3" fmla="*/ 31884 w 54197"/>
                <a:gd name="connsiteY3" fmla="*/ 29579 h 69886"/>
                <a:gd name="connsiteX4" fmla="*/ 31884 w 54197"/>
                <a:gd name="connsiteY4" fmla="*/ 11196 h 69886"/>
                <a:gd name="connsiteX5" fmla="*/ 21692 w 54197"/>
                <a:gd name="connsiteY5" fmla="*/ 8053 h 69886"/>
                <a:gd name="connsiteX6" fmla="*/ 33027 w 54197"/>
                <a:gd name="connsiteY6" fmla="*/ 36913 h 69886"/>
                <a:gd name="connsiteX7" fmla="*/ 38932 w 54197"/>
                <a:gd name="connsiteY7" fmla="*/ 41294 h 69886"/>
                <a:gd name="connsiteX8" fmla="*/ 44647 w 54197"/>
                <a:gd name="connsiteY8" fmla="*/ 50819 h 69886"/>
                <a:gd name="connsiteX9" fmla="*/ 54172 w 54197"/>
                <a:gd name="connsiteY9" fmla="*/ 69870 h 69886"/>
                <a:gd name="connsiteX10" fmla="*/ 44076 w 54197"/>
                <a:gd name="connsiteY10" fmla="*/ 69870 h 69886"/>
                <a:gd name="connsiteX11" fmla="*/ 35218 w 54197"/>
                <a:gd name="connsiteY11" fmla="*/ 52058 h 69886"/>
                <a:gd name="connsiteX12" fmla="*/ 28550 w 54197"/>
                <a:gd name="connsiteY12" fmla="*/ 42533 h 69886"/>
                <a:gd name="connsiteX13" fmla="*/ 19692 w 54197"/>
                <a:gd name="connsiteY13" fmla="*/ 40247 h 69886"/>
                <a:gd name="connsiteX14" fmla="*/ 9500 w 54197"/>
                <a:gd name="connsiteY14" fmla="*/ 40247 h 69886"/>
                <a:gd name="connsiteX15" fmla="*/ 9500 w 54197"/>
                <a:gd name="connsiteY15" fmla="*/ 69584 h 69886"/>
                <a:gd name="connsiteX16" fmla="*/ -25 w 54197"/>
                <a:gd name="connsiteY16" fmla="*/ 69584 h 69886"/>
                <a:gd name="connsiteX17" fmla="*/ -25 w 54197"/>
                <a:gd name="connsiteY17" fmla="*/ 51 h 69886"/>
                <a:gd name="connsiteX18" fmla="*/ 21216 w 54197"/>
                <a:gd name="connsiteY18" fmla="*/ 51 h 69886"/>
                <a:gd name="connsiteX19" fmla="*/ 38932 w 54197"/>
                <a:gd name="connsiteY19" fmla="*/ 5004 h 69886"/>
                <a:gd name="connsiteX20" fmla="*/ 41790 w 54197"/>
                <a:gd name="connsiteY20" fmla="*/ 31008 h 69886"/>
                <a:gd name="connsiteX21" fmla="*/ 33027 w 54197"/>
                <a:gd name="connsiteY21" fmla="*/ 36913 h 69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4197" h="69886">
                  <a:moveTo>
                    <a:pt x="9500" y="7767"/>
                  </a:moveTo>
                  <a:lnTo>
                    <a:pt x="9500" y="32436"/>
                  </a:lnTo>
                  <a:lnTo>
                    <a:pt x="21311" y="32436"/>
                  </a:lnTo>
                  <a:cubicBezTo>
                    <a:pt x="25072" y="32885"/>
                    <a:pt x="28861" y="31860"/>
                    <a:pt x="31884" y="29579"/>
                  </a:cubicBezTo>
                  <a:cubicBezTo>
                    <a:pt x="36598" y="24358"/>
                    <a:pt x="36598" y="16417"/>
                    <a:pt x="31884" y="11196"/>
                  </a:cubicBezTo>
                  <a:cubicBezTo>
                    <a:pt x="29001" y="8906"/>
                    <a:pt x="25364" y="7784"/>
                    <a:pt x="21692" y="8053"/>
                  </a:cubicBezTo>
                  <a:close/>
                  <a:moveTo>
                    <a:pt x="33027" y="36913"/>
                  </a:moveTo>
                  <a:cubicBezTo>
                    <a:pt x="35325" y="37866"/>
                    <a:pt x="37354" y="39371"/>
                    <a:pt x="38932" y="41294"/>
                  </a:cubicBezTo>
                  <a:cubicBezTo>
                    <a:pt x="41216" y="44227"/>
                    <a:pt x="43135" y="47425"/>
                    <a:pt x="44647" y="50819"/>
                  </a:cubicBezTo>
                  <a:lnTo>
                    <a:pt x="54172" y="69870"/>
                  </a:lnTo>
                  <a:lnTo>
                    <a:pt x="44076" y="69870"/>
                  </a:lnTo>
                  <a:lnTo>
                    <a:pt x="35218" y="52058"/>
                  </a:lnTo>
                  <a:cubicBezTo>
                    <a:pt x="33740" y="48422"/>
                    <a:pt x="31461" y="45166"/>
                    <a:pt x="28550" y="42533"/>
                  </a:cubicBezTo>
                  <a:cubicBezTo>
                    <a:pt x="25901" y="40882"/>
                    <a:pt x="22809" y="40084"/>
                    <a:pt x="19692" y="40247"/>
                  </a:cubicBezTo>
                  <a:lnTo>
                    <a:pt x="9500" y="40247"/>
                  </a:lnTo>
                  <a:lnTo>
                    <a:pt x="9500" y="69584"/>
                  </a:lnTo>
                  <a:lnTo>
                    <a:pt x="-25" y="69584"/>
                  </a:lnTo>
                  <a:lnTo>
                    <a:pt x="-25" y="51"/>
                  </a:lnTo>
                  <a:lnTo>
                    <a:pt x="21216" y="51"/>
                  </a:lnTo>
                  <a:cubicBezTo>
                    <a:pt x="27516" y="-394"/>
                    <a:pt x="33777" y="1356"/>
                    <a:pt x="38932" y="5004"/>
                  </a:cubicBezTo>
                  <a:cubicBezTo>
                    <a:pt x="45584" y="12062"/>
                    <a:pt x="46750" y="22674"/>
                    <a:pt x="41790" y="31008"/>
                  </a:cubicBezTo>
                  <a:cubicBezTo>
                    <a:pt x="39633" y="33923"/>
                    <a:pt x="36539" y="36008"/>
                    <a:pt x="33027" y="36913"/>
                  </a:cubicBezTo>
                  <a:close/>
                </a:path>
              </a:pathLst>
            </a:custGeom>
            <a:solidFill>
              <a:srgbClr val="000000"/>
            </a:solidFill>
            <a:ln w="9525"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id="{86D50927-6C4E-115C-9C4E-4672914A3E5A}"/>
                </a:ext>
              </a:extLst>
            </p:cNvPr>
            <p:cNvSpPr/>
            <p:nvPr/>
          </p:nvSpPr>
          <p:spPr>
            <a:xfrm>
              <a:off x="5268436" y="6596438"/>
              <a:ext cx="105066" cy="119811"/>
            </a:xfrm>
            <a:custGeom>
              <a:avLst/>
              <a:gdLst>
                <a:gd name="connsiteX0" fmla="*/ 39259 w 47932"/>
                <a:gd name="connsiteY0" fmla="*/ 22695 h 54659"/>
                <a:gd name="connsiteX1" fmla="*/ 35354 w 47932"/>
                <a:gd name="connsiteY1" fmla="*/ 11456 h 54659"/>
                <a:gd name="connsiteX2" fmla="*/ 25162 w 47932"/>
                <a:gd name="connsiteY2" fmla="*/ 7265 h 54659"/>
                <a:gd name="connsiteX3" fmla="*/ 13732 w 47932"/>
                <a:gd name="connsiteY3" fmla="*/ 11360 h 54659"/>
                <a:gd name="connsiteX4" fmla="*/ 8779 w 47932"/>
                <a:gd name="connsiteY4" fmla="*/ 22695 h 54659"/>
                <a:gd name="connsiteX5" fmla="*/ 47831 w 47932"/>
                <a:gd name="connsiteY5" fmla="*/ 25172 h 54659"/>
                <a:gd name="connsiteX6" fmla="*/ 47831 w 47932"/>
                <a:gd name="connsiteY6" fmla="*/ 29363 h 54659"/>
                <a:gd name="connsiteX7" fmla="*/ 8493 w 47932"/>
                <a:gd name="connsiteY7" fmla="*/ 29363 h 54659"/>
                <a:gd name="connsiteX8" fmla="*/ 13827 w 47932"/>
                <a:gd name="connsiteY8" fmla="*/ 42889 h 54659"/>
                <a:gd name="connsiteX9" fmla="*/ 27067 w 47932"/>
                <a:gd name="connsiteY9" fmla="*/ 47461 h 54659"/>
                <a:gd name="connsiteX10" fmla="*/ 36592 w 47932"/>
                <a:gd name="connsiteY10" fmla="*/ 46318 h 54659"/>
                <a:gd name="connsiteX11" fmla="*/ 46117 w 47932"/>
                <a:gd name="connsiteY11" fmla="*/ 42603 h 54659"/>
                <a:gd name="connsiteX12" fmla="*/ 46117 w 47932"/>
                <a:gd name="connsiteY12" fmla="*/ 50699 h 54659"/>
                <a:gd name="connsiteX13" fmla="*/ 36592 w 47932"/>
                <a:gd name="connsiteY13" fmla="*/ 53652 h 54659"/>
                <a:gd name="connsiteX14" fmla="*/ 27067 w 47932"/>
                <a:gd name="connsiteY14" fmla="*/ 54604 h 54659"/>
                <a:gd name="connsiteX15" fmla="*/ 7255 w 47932"/>
                <a:gd name="connsiteY15" fmla="*/ 47460 h 54659"/>
                <a:gd name="connsiteX16" fmla="*/ 16 w 47932"/>
                <a:gd name="connsiteY16" fmla="*/ 27839 h 54659"/>
                <a:gd name="connsiteX17" fmla="*/ 6874 w 47932"/>
                <a:gd name="connsiteY17" fmla="*/ 7551 h 54659"/>
                <a:gd name="connsiteX18" fmla="*/ 25924 w 47932"/>
                <a:gd name="connsiteY18" fmla="*/ 26 h 54659"/>
                <a:gd name="connsiteX19" fmla="*/ 42593 w 47932"/>
                <a:gd name="connsiteY19" fmla="*/ 6788 h 54659"/>
                <a:gd name="connsiteX20" fmla="*/ 47831 w 47932"/>
                <a:gd name="connsiteY20" fmla="*/ 24886 h 54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932" h="54659">
                  <a:moveTo>
                    <a:pt x="39259" y="22695"/>
                  </a:moveTo>
                  <a:cubicBezTo>
                    <a:pt x="39349" y="18601"/>
                    <a:pt x="37963" y="14612"/>
                    <a:pt x="35354" y="11456"/>
                  </a:cubicBezTo>
                  <a:cubicBezTo>
                    <a:pt x="32719" y="8655"/>
                    <a:pt x="29004" y="7127"/>
                    <a:pt x="25162" y="7265"/>
                  </a:cubicBezTo>
                  <a:cubicBezTo>
                    <a:pt x="20963" y="7086"/>
                    <a:pt x="16861" y="8556"/>
                    <a:pt x="13732" y="11360"/>
                  </a:cubicBezTo>
                  <a:cubicBezTo>
                    <a:pt x="10696" y="14369"/>
                    <a:pt x="8924" y="18424"/>
                    <a:pt x="8779" y="22695"/>
                  </a:cubicBezTo>
                  <a:close/>
                  <a:moveTo>
                    <a:pt x="47831" y="25172"/>
                  </a:moveTo>
                  <a:lnTo>
                    <a:pt x="47831" y="29363"/>
                  </a:lnTo>
                  <a:lnTo>
                    <a:pt x="8493" y="29363"/>
                  </a:lnTo>
                  <a:cubicBezTo>
                    <a:pt x="8473" y="34388"/>
                    <a:pt x="10383" y="39229"/>
                    <a:pt x="13827" y="42889"/>
                  </a:cubicBezTo>
                  <a:cubicBezTo>
                    <a:pt x="17453" y="46119"/>
                    <a:pt x="22220" y="47765"/>
                    <a:pt x="27067" y="47461"/>
                  </a:cubicBezTo>
                  <a:cubicBezTo>
                    <a:pt x="30276" y="47468"/>
                    <a:pt x="33475" y="47084"/>
                    <a:pt x="36592" y="46318"/>
                  </a:cubicBezTo>
                  <a:cubicBezTo>
                    <a:pt x="39921" y="45520"/>
                    <a:pt x="43126" y="44270"/>
                    <a:pt x="46117" y="42603"/>
                  </a:cubicBezTo>
                  <a:lnTo>
                    <a:pt x="46117" y="50699"/>
                  </a:lnTo>
                  <a:cubicBezTo>
                    <a:pt x="43072" y="52061"/>
                    <a:pt x="39874" y="53052"/>
                    <a:pt x="36592" y="53652"/>
                  </a:cubicBezTo>
                  <a:cubicBezTo>
                    <a:pt x="33449" y="54235"/>
                    <a:pt x="30263" y="54553"/>
                    <a:pt x="27067" y="54604"/>
                  </a:cubicBezTo>
                  <a:cubicBezTo>
                    <a:pt x="19769" y="54997"/>
                    <a:pt x="12623" y="52420"/>
                    <a:pt x="7255" y="47460"/>
                  </a:cubicBezTo>
                  <a:cubicBezTo>
                    <a:pt x="2232" y="42202"/>
                    <a:pt x="-389" y="35099"/>
                    <a:pt x="16" y="27839"/>
                  </a:cubicBezTo>
                  <a:cubicBezTo>
                    <a:pt x="-365" y="20449"/>
                    <a:pt x="2088" y="13193"/>
                    <a:pt x="6874" y="7551"/>
                  </a:cubicBezTo>
                  <a:cubicBezTo>
                    <a:pt x="11804" y="2357"/>
                    <a:pt x="18775" y="-397"/>
                    <a:pt x="25924" y="26"/>
                  </a:cubicBezTo>
                  <a:cubicBezTo>
                    <a:pt x="32203" y="-274"/>
                    <a:pt x="38297" y="2199"/>
                    <a:pt x="42593" y="6788"/>
                  </a:cubicBezTo>
                  <a:cubicBezTo>
                    <a:pt x="46459" y="11994"/>
                    <a:pt x="48319" y="18420"/>
                    <a:pt x="47831" y="24886"/>
                  </a:cubicBezTo>
                  <a:close/>
                </a:path>
              </a:pathLst>
            </a:custGeom>
            <a:solidFill>
              <a:srgbClr val="000000"/>
            </a:solidFill>
            <a:ln w="9525"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id="{B0EA9E77-9DD4-C34C-327D-39798E8A5D52}"/>
                </a:ext>
              </a:extLst>
            </p:cNvPr>
            <p:cNvSpPr/>
            <p:nvPr/>
          </p:nvSpPr>
          <p:spPr>
            <a:xfrm>
              <a:off x="5396958" y="6596392"/>
              <a:ext cx="96545" cy="119206"/>
            </a:xfrm>
            <a:custGeom>
              <a:avLst/>
              <a:gdLst>
                <a:gd name="connsiteX0" fmla="*/ 43967 w 44045"/>
                <a:gd name="connsiteY0" fmla="*/ 23383 h 54383"/>
                <a:gd name="connsiteX1" fmla="*/ 43967 w 44045"/>
                <a:gd name="connsiteY1" fmla="*/ 53101 h 54383"/>
                <a:gd name="connsiteX2" fmla="*/ 35395 w 44045"/>
                <a:gd name="connsiteY2" fmla="*/ 53101 h 54383"/>
                <a:gd name="connsiteX3" fmla="*/ 35395 w 44045"/>
                <a:gd name="connsiteY3" fmla="*/ 45195 h 54383"/>
                <a:gd name="connsiteX4" fmla="*/ 28061 w 44045"/>
                <a:gd name="connsiteY4" fmla="*/ 52148 h 54383"/>
                <a:gd name="connsiteX5" fmla="*/ 17393 w 44045"/>
                <a:gd name="connsiteY5" fmla="*/ 54339 h 54383"/>
                <a:gd name="connsiteX6" fmla="*/ 4629 w 44045"/>
                <a:gd name="connsiteY6" fmla="*/ 49958 h 54383"/>
                <a:gd name="connsiteX7" fmla="*/ 5781 w 44045"/>
                <a:gd name="connsiteY7" fmla="*/ 24795 h 54383"/>
                <a:gd name="connsiteX8" fmla="*/ 5868 w 44045"/>
                <a:gd name="connsiteY8" fmla="*/ 24717 h 54383"/>
                <a:gd name="connsiteX9" fmla="*/ 23393 w 44045"/>
                <a:gd name="connsiteY9" fmla="*/ 20240 h 54383"/>
                <a:gd name="connsiteX10" fmla="*/ 35395 w 44045"/>
                <a:gd name="connsiteY10" fmla="*/ 20240 h 54383"/>
                <a:gd name="connsiteX11" fmla="*/ 35395 w 44045"/>
                <a:gd name="connsiteY11" fmla="*/ 19382 h 54383"/>
                <a:gd name="connsiteX12" fmla="*/ 31490 w 44045"/>
                <a:gd name="connsiteY12" fmla="*/ 9857 h 54383"/>
                <a:gd name="connsiteX13" fmla="*/ 20631 w 44045"/>
                <a:gd name="connsiteY13" fmla="*/ 6619 h 54383"/>
                <a:gd name="connsiteX14" fmla="*/ 11868 w 44045"/>
                <a:gd name="connsiteY14" fmla="*/ 7762 h 54383"/>
                <a:gd name="connsiteX15" fmla="*/ 3772 w 44045"/>
                <a:gd name="connsiteY15" fmla="*/ 10905 h 54383"/>
                <a:gd name="connsiteX16" fmla="*/ 3772 w 44045"/>
                <a:gd name="connsiteY16" fmla="*/ 3666 h 54383"/>
                <a:gd name="connsiteX17" fmla="*/ 12821 w 44045"/>
                <a:gd name="connsiteY17" fmla="*/ 999 h 54383"/>
                <a:gd name="connsiteX18" fmla="*/ 21488 w 44045"/>
                <a:gd name="connsiteY18" fmla="*/ 47 h 54383"/>
                <a:gd name="connsiteX19" fmla="*/ 38348 w 44045"/>
                <a:gd name="connsiteY19" fmla="*/ 5952 h 54383"/>
                <a:gd name="connsiteX20" fmla="*/ 43967 w 44045"/>
                <a:gd name="connsiteY20" fmla="*/ 23383 h 54383"/>
                <a:gd name="connsiteX21" fmla="*/ 26918 w 44045"/>
                <a:gd name="connsiteY21" fmla="*/ 26907 h 54383"/>
                <a:gd name="connsiteX22" fmla="*/ 12535 w 44045"/>
                <a:gd name="connsiteY22" fmla="*/ 29288 h 54383"/>
                <a:gd name="connsiteX23" fmla="*/ 8535 w 44045"/>
                <a:gd name="connsiteY23" fmla="*/ 37385 h 54383"/>
                <a:gd name="connsiteX24" fmla="*/ 11487 w 44045"/>
                <a:gd name="connsiteY24" fmla="*/ 44624 h 54383"/>
                <a:gd name="connsiteX25" fmla="*/ 19679 w 44045"/>
                <a:gd name="connsiteY25" fmla="*/ 47291 h 54383"/>
                <a:gd name="connsiteX26" fmla="*/ 31109 w 44045"/>
                <a:gd name="connsiteY26" fmla="*/ 42243 h 54383"/>
                <a:gd name="connsiteX27" fmla="*/ 35395 w 44045"/>
                <a:gd name="connsiteY27" fmla="*/ 28812 h 54383"/>
                <a:gd name="connsiteX28" fmla="*/ 35395 w 44045"/>
                <a:gd name="connsiteY28" fmla="*/ 26907 h 54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4045" h="54383">
                  <a:moveTo>
                    <a:pt x="43967" y="23383"/>
                  </a:moveTo>
                  <a:lnTo>
                    <a:pt x="43967" y="53101"/>
                  </a:lnTo>
                  <a:lnTo>
                    <a:pt x="35395" y="53101"/>
                  </a:lnTo>
                  <a:lnTo>
                    <a:pt x="35395" y="45195"/>
                  </a:lnTo>
                  <a:cubicBezTo>
                    <a:pt x="33656" y="48159"/>
                    <a:pt x="31113" y="50570"/>
                    <a:pt x="28061" y="52148"/>
                  </a:cubicBezTo>
                  <a:cubicBezTo>
                    <a:pt x="24721" y="53690"/>
                    <a:pt x="21070" y="54439"/>
                    <a:pt x="17393" y="54339"/>
                  </a:cubicBezTo>
                  <a:cubicBezTo>
                    <a:pt x="12730" y="54599"/>
                    <a:pt x="8149" y="53027"/>
                    <a:pt x="4629" y="49958"/>
                  </a:cubicBezTo>
                  <a:cubicBezTo>
                    <a:pt x="-2001" y="42691"/>
                    <a:pt x="-1485" y="31425"/>
                    <a:pt x="5781" y="24795"/>
                  </a:cubicBezTo>
                  <a:cubicBezTo>
                    <a:pt x="5810" y="24768"/>
                    <a:pt x="5839" y="24743"/>
                    <a:pt x="5868" y="24717"/>
                  </a:cubicBezTo>
                  <a:cubicBezTo>
                    <a:pt x="11071" y="21366"/>
                    <a:pt x="17221" y="19795"/>
                    <a:pt x="23393" y="20240"/>
                  </a:cubicBezTo>
                  <a:lnTo>
                    <a:pt x="35395" y="20240"/>
                  </a:lnTo>
                  <a:lnTo>
                    <a:pt x="35395" y="19382"/>
                  </a:lnTo>
                  <a:cubicBezTo>
                    <a:pt x="35678" y="15768"/>
                    <a:pt x="34228" y="12233"/>
                    <a:pt x="31490" y="9857"/>
                  </a:cubicBezTo>
                  <a:cubicBezTo>
                    <a:pt x="28356" y="7550"/>
                    <a:pt x="24517" y="6405"/>
                    <a:pt x="20631" y="6619"/>
                  </a:cubicBezTo>
                  <a:cubicBezTo>
                    <a:pt x="17672" y="6612"/>
                    <a:pt x="14726" y="6996"/>
                    <a:pt x="11868" y="7762"/>
                  </a:cubicBezTo>
                  <a:cubicBezTo>
                    <a:pt x="9062" y="8510"/>
                    <a:pt x="6347" y="9564"/>
                    <a:pt x="3772" y="10905"/>
                  </a:cubicBezTo>
                  <a:lnTo>
                    <a:pt x="3772" y="3666"/>
                  </a:lnTo>
                  <a:cubicBezTo>
                    <a:pt x="6709" y="2529"/>
                    <a:pt x="9736" y="1637"/>
                    <a:pt x="12821" y="999"/>
                  </a:cubicBezTo>
                  <a:cubicBezTo>
                    <a:pt x="15673" y="405"/>
                    <a:pt x="18575" y="86"/>
                    <a:pt x="21488" y="47"/>
                  </a:cubicBezTo>
                  <a:cubicBezTo>
                    <a:pt x="27686" y="-421"/>
                    <a:pt x="33797" y="1719"/>
                    <a:pt x="38348" y="5952"/>
                  </a:cubicBezTo>
                  <a:cubicBezTo>
                    <a:pt x="42371" y="10836"/>
                    <a:pt x="44381" y="17069"/>
                    <a:pt x="43967" y="23383"/>
                  </a:cubicBezTo>
                  <a:close/>
                  <a:moveTo>
                    <a:pt x="26918" y="26907"/>
                  </a:moveTo>
                  <a:cubicBezTo>
                    <a:pt x="22003" y="26556"/>
                    <a:pt x="17074" y="27372"/>
                    <a:pt x="12535" y="29288"/>
                  </a:cubicBezTo>
                  <a:cubicBezTo>
                    <a:pt x="9790" y="31024"/>
                    <a:pt x="8246" y="34150"/>
                    <a:pt x="8535" y="37385"/>
                  </a:cubicBezTo>
                  <a:cubicBezTo>
                    <a:pt x="8438" y="40109"/>
                    <a:pt x="9512" y="42745"/>
                    <a:pt x="11487" y="44624"/>
                  </a:cubicBezTo>
                  <a:cubicBezTo>
                    <a:pt x="13785" y="46512"/>
                    <a:pt x="16710" y="47465"/>
                    <a:pt x="19679" y="47291"/>
                  </a:cubicBezTo>
                  <a:cubicBezTo>
                    <a:pt x="24067" y="47481"/>
                    <a:pt x="28293" y="45614"/>
                    <a:pt x="31109" y="42243"/>
                  </a:cubicBezTo>
                  <a:cubicBezTo>
                    <a:pt x="34128" y="38439"/>
                    <a:pt x="35652" y="33662"/>
                    <a:pt x="35395" y="28812"/>
                  </a:cubicBezTo>
                  <a:lnTo>
                    <a:pt x="35395" y="26907"/>
                  </a:lnTo>
                  <a:close/>
                </a:path>
              </a:pathLst>
            </a:custGeom>
            <a:solidFill>
              <a:srgbClr val="000000"/>
            </a:solidFill>
            <a:ln w="9525"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id="{A752C616-19DC-627F-B8BF-9687A5AFFAE1}"/>
                </a:ext>
              </a:extLst>
            </p:cNvPr>
            <p:cNvSpPr/>
            <p:nvPr/>
          </p:nvSpPr>
          <p:spPr>
            <a:xfrm>
              <a:off x="5523029" y="6596265"/>
              <a:ext cx="91245" cy="119813"/>
            </a:xfrm>
            <a:custGeom>
              <a:avLst/>
              <a:gdLst>
                <a:gd name="connsiteX0" fmla="*/ 41602 w 41627"/>
                <a:gd name="connsiteY0" fmla="*/ 3057 h 54660"/>
                <a:gd name="connsiteX1" fmla="*/ 41602 w 41627"/>
                <a:gd name="connsiteY1" fmla="*/ 11058 h 54660"/>
                <a:gd name="connsiteX2" fmla="*/ 34268 w 41627"/>
                <a:gd name="connsiteY2" fmla="*/ 8106 h 54660"/>
                <a:gd name="connsiteX3" fmla="*/ 26934 w 41627"/>
                <a:gd name="connsiteY3" fmla="*/ 7058 h 54660"/>
                <a:gd name="connsiteX4" fmla="*/ 13980 w 41627"/>
                <a:gd name="connsiteY4" fmla="*/ 12392 h 54660"/>
                <a:gd name="connsiteX5" fmla="*/ 13980 w 41627"/>
                <a:gd name="connsiteY5" fmla="*/ 42015 h 54660"/>
                <a:gd name="connsiteX6" fmla="*/ 26934 w 41627"/>
                <a:gd name="connsiteY6" fmla="*/ 47253 h 54660"/>
                <a:gd name="connsiteX7" fmla="*/ 34268 w 41627"/>
                <a:gd name="connsiteY7" fmla="*/ 46301 h 54660"/>
                <a:gd name="connsiteX8" fmla="*/ 41602 w 41627"/>
                <a:gd name="connsiteY8" fmla="*/ 43253 h 54660"/>
                <a:gd name="connsiteX9" fmla="*/ 41602 w 41627"/>
                <a:gd name="connsiteY9" fmla="*/ 51349 h 54660"/>
                <a:gd name="connsiteX10" fmla="*/ 34173 w 41627"/>
                <a:gd name="connsiteY10" fmla="*/ 53826 h 54660"/>
                <a:gd name="connsiteX11" fmla="*/ 25981 w 41627"/>
                <a:gd name="connsiteY11" fmla="*/ 54588 h 54660"/>
                <a:gd name="connsiteX12" fmla="*/ 6931 w 41627"/>
                <a:gd name="connsiteY12" fmla="*/ 47254 h 54660"/>
                <a:gd name="connsiteX13" fmla="*/ 6931 w 41627"/>
                <a:gd name="connsiteY13" fmla="*/ 7344 h 54660"/>
                <a:gd name="connsiteX14" fmla="*/ 25981 w 41627"/>
                <a:gd name="connsiteY14" fmla="*/ 10 h 54660"/>
                <a:gd name="connsiteX15" fmla="*/ 33697 w 41627"/>
                <a:gd name="connsiteY15" fmla="*/ 867 h 54660"/>
                <a:gd name="connsiteX16" fmla="*/ 41602 w 41627"/>
                <a:gd name="connsiteY16" fmla="*/ 3058 h 5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1627" h="54660">
                  <a:moveTo>
                    <a:pt x="41602" y="3057"/>
                  </a:moveTo>
                  <a:lnTo>
                    <a:pt x="41602" y="11058"/>
                  </a:lnTo>
                  <a:cubicBezTo>
                    <a:pt x="39282" y="9791"/>
                    <a:pt x="36820" y="8800"/>
                    <a:pt x="34268" y="8106"/>
                  </a:cubicBezTo>
                  <a:cubicBezTo>
                    <a:pt x="31881" y="7431"/>
                    <a:pt x="29414" y="7078"/>
                    <a:pt x="26934" y="7058"/>
                  </a:cubicBezTo>
                  <a:cubicBezTo>
                    <a:pt x="22033" y="6794"/>
                    <a:pt x="17274" y="8753"/>
                    <a:pt x="13980" y="12392"/>
                  </a:cubicBezTo>
                  <a:cubicBezTo>
                    <a:pt x="7887" y="21326"/>
                    <a:pt x="7887" y="33080"/>
                    <a:pt x="13980" y="42015"/>
                  </a:cubicBezTo>
                  <a:cubicBezTo>
                    <a:pt x="17291" y="45618"/>
                    <a:pt x="22048" y="47542"/>
                    <a:pt x="26934" y="47253"/>
                  </a:cubicBezTo>
                  <a:cubicBezTo>
                    <a:pt x="29410" y="47265"/>
                    <a:pt x="31877" y="46945"/>
                    <a:pt x="34268" y="46301"/>
                  </a:cubicBezTo>
                  <a:cubicBezTo>
                    <a:pt x="36823" y="45572"/>
                    <a:pt x="39284" y="44549"/>
                    <a:pt x="41602" y="43253"/>
                  </a:cubicBezTo>
                  <a:lnTo>
                    <a:pt x="41602" y="51349"/>
                  </a:lnTo>
                  <a:cubicBezTo>
                    <a:pt x="39235" y="52472"/>
                    <a:pt x="36741" y="53304"/>
                    <a:pt x="34173" y="53826"/>
                  </a:cubicBezTo>
                  <a:cubicBezTo>
                    <a:pt x="31471" y="54329"/>
                    <a:pt x="28729" y="54584"/>
                    <a:pt x="25981" y="54588"/>
                  </a:cubicBezTo>
                  <a:cubicBezTo>
                    <a:pt x="18861" y="55073"/>
                    <a:pt x="11889" y="52388"/>
                    <a:pt x="6931" y="47254"/>
                  </a:cubicBezTo>
                  <a:cubicBezTo>
                    <a:pt x="-2344" y="35567"/>
                    <a:pt x="-2344" y="19030"/>
                    <a:pt x="6931" y="7344"/>
                  </a:cubicBezTo>
                  <a:cubicBezTo>
                    <a:pt x="11979" y="2346"/>
                    <a:pt x="18886" y="-313"/>
                    <a:pt x="25981" y="10"/>
                  </a:cubicBezTo>
                  <a:cubicBezTo>
                    <a:pt x="28577" y="2"/>
                    <a:pt x="31166" y="289"/>
                    <a:pt x="33697" y="867"/>
                  </a:cubicBezTo>
                  <a:cubicBezTo>
                    <a:pt x="36398" y="1332"/>
                    <a:pt x="39047" y="2066"/>
                    <a:pt x="41602" y="3058"/>
                  </a:cubicBezTo>
                  <a:close/>
                </a:path>
              </a:pathLst>
            </a:custGeom>
            <a:solidFill>
              <a:srgbClr val="000000"/>
            </a:solidFill>
            <a:ln w="9525"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id="{7519D555-04C4-F3FE-DC04-056F8AAA1C59}"/>
                </a:ext>
              </a:extLst>
            </p:cNvPr>
            <p:cNvSpPr/>
            <p:nvPr/>
          </p:nvSpPr>
          <p:spPr>
            <a:xfrm>
              <a:off x="5632856" y="6566259"/>
              <a:ext cx="71195" cy="147480"/>
            </a:xfrm>
            <a:custGeom>
              <a:avLst/>
              <a:gdLst>
                <a:gd name="connsiteX0" fmla="*/ 14834 w 32480"/>
                <a:gd name="connsiteY0" fmla="*/ -17 h 67282"/>
                <a:gd name="connsiteX1" fmla="*/ 14834 w 32480"/>
                <a:gd name="connsiteY1" fmla="*/ 14747 h 67282"/>
                <a:gd name="connsiteX2" fmla="*/ 32455 w 32480"/>
                <a:gd name="connsiteY2" fmla="*/ 14747 h 67282"/>
                <a:gd name="connsiteX3" fmla="*/ 32455 w 32480"/>
                <a:gd name="connsiteY3" fmla="*/ 21415 h 67282"/>
                <a:gd name="connsiteX4" fmla="*/ 14834 w 32480"/>
                <a:gd name="connsiteY4" fmla="*/ 21415 h 67282"/>
                <a:gd name="connsiteX5" fmla="*/ 14834 w 32480"/>
                <a:gd name="connsiteY5" fmla="*/ 49990 h 67282"/>
                <a:gd name="connsiteX6" fmla="*/ 16549 w 32480"/>
                <a:gd name="connsiteY6" fmla="*/ 58181 h 67282"/>
                <a:gd name="connsiteX7" fmla="*/ 23692 w 32480"/>
                <a:gd name="connsiteY7" fmla="*/ 59991 h 67282"/>
                <a:gd name="connsiteX8" fmla="*/ 32455 w 32480"/>
                <a:gd name="connsiteY8" fmla="*/ 59991 h 67282"/>
                <a:gd name="connsiteX9" fmla="*/ 32455 w 32480"/>
                <a:gd name="connsiteY9" fmla="*/ 67134 h 67282"/>
                <a:gd name="connsiteX10" fmla="*/ 23692 w 32480"/>
                <a:gd name="connsiteY10" fmla="*/ 67134 h 67282"/>
                <a:gd name="connsiteX11" fmla="*/ 9976 w 32480"/>
                <a:gd name="connsiteY11" fmla="*/ 63420 h 67282"/>
                <a:gd name="connsiteX12" fmla="*/ 6261 w 32480"/>
                <a:gd name="connsiteY12" fmla="*/ 49989 h 67282"/>
                <a:gd name="connsiteX13" fmla="*/ 6261 w 32480"/>
                <a:gd name="connsiteY13" fmla="*/ 21415 h 67282"/>
                <a:gd name="connsiteX14" fmla="*/ -25 w 32480"/>
                <a:gd name="connsiteY14" fmla="*/ 21415 h 67282"/>
                <a:gd name="connsiteX15" fmla="*/ -25 w 32480"/>
                <a:gd name="connsiteY15" fmla="*/ 14747 h 67282"/>
                <a:gd name="connsiteX16" fmla="*/ 6261 w 32480"/>
                <a:gd name="connsiteY16" fmla="*/ 14747 h 67282"/>
                <a:gd name="connsiteX17" fmla="*/ 6261 w 32480"/>
                <a:gd name="connsiteY17" fmla="*/ -17 h 6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2480" h="67282">
                  <a:moveTo>
                    <a:pt x="14834" y="-17"/>
                  </a:moveTo>
                  <a:lnTo>
                    <a:pt x="14834" y="14747"/>
                  </a:lnTo>
                  <a:lnTo>
                    <a:pt x="32455" y="14747"/>
                  </a:lnTo>
                  <a:lnTo>
                    <a:pt x="32455" y="21415"/>
                  </a:lnTo>
                  <a:lnTo>
                    <a:pt x="14834" y="21415"/>
                  </a:lnTo>
                  <a:lnTo>
                    <a:pt x="14834" y="49990"/>
                  </a:lnTo>
                  <a:cubicBezTo>
                    <a:pt x="14469" y="52835"/>
                    <a:pt x="15073" y="55721"/>
                    <a:pt x="16549" y="58181"/>
                  </a:cubicBezTo>
                  <a:cubicBezTo>
                    <a:pt x="18591" y="59718"/>
                    <a:pt x="21165" y="60370"/>
                    <a:pt x="23692" y="59991"/>
                  </a:cubicBezTo>
                  <a:lnTo>
                    <a:pt x="32455" y="59991"/>
                  </a:lnTo>
                  <a:lnTo>
                    <a:pt x="32455" y="67134"/>
                  </a:lnTo>
                  <a:lnTo>
                    <a:pt x="23692" y="67134"/>
                  </a:lnTo>
                  <a:cubicBezTo>
                    <a:pt x="18812" y="67711"/>
                    <a:pt x="13898" y="66381"/>
                    <a:pt x="9976" y="63420"/>
                  </a:cubicBezTo>
                  <a:cubicBezTo>
                    <a:pt x="7086" y="59573"/>
                    <a:pt x="5759" y="54774"/>
                    <a:pt x="6261" y="49989"/>
                  </a:cubicBezTo>
                  <a:lnTo>
                    <a:pt x="6261" y="21415"/>
                  </a:lnTo>
                  <a:lnTo>
                    <a:pt x="-25" y="21415"/>
                  </a:lnTo>
                  <a:lnTo>
                    <a:pt x="-25" y="14747"/>
                  </a:lnTo>
                  <a:lnTo>
                    <a:pt x="6261" y="14747"/>
                  </a:lnTo>
                  <a:lnTo>
                    <a:pt x="6261" y="-17"/>
                  </a:lnTo>
                  <a:close/>
                </a:path>
              </a:pathLst>
            </a:custGeom>
            <a:solidFill>
              <a:srgbClr val="000000"/>
            </a:solidFill>
            <a:ln w="9525"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id="{A3F95A80-FAB4-D26A-0AF0-E331EB7B403B}"/>
                </a:ext>
              </a:extLst>
            </p:cNvPr>
            <p:cNvSpPr/>
            <p:nvPr/>
          </p:nvSpPr>
          <p:spPr>
            <a:xfrm>
              <a:off x="5728689" y="6554148"/>
              <a:ext cx="18790" cy="158677"/>
            </a:xfrm>
            <a:custGeom>
              <a:avLst/>
              <a:gdLst>
                <a:gd name="connsiteX0" fmla="*/ -25 w 8572"/>
                <a:gd name="connsiteY0" fmla="*/ -17 h 72390"/>
                <a:gd name="connsiteX1" fmla="*/ 8548 w 8572"/>
                <a:gd name="connsiteY1" fmla="*/ -17 h 72390"/>
                <a:gd name="connsiteX2" fmla="*/ 8548 w 8572"/>
                <a:gd name="connsiteY2" fmla="*/ 10842 h 72390"/>
                <a:gd name="connsiteX3" fmla="*/ -25 w 8572"/>
                <a:gd name="connsiteY3" fmla="*/ 10842 h 72390"/>
                <a:gd name="connsiteX4" fmla="*/ -25 w 8572"/>
                <a:gd name="connsiteY4" fmla="*/ 20272 h 72390"/>
                <a:gd name="connsiteX5" fmla="*/ 8548 w 8572"/>
                <a:gd name="connsiteY5" fmla="*/ 20272 h 72390"/>
                <a:gd name="connsiteX6" fmla="*/ 8548 w 8572"/>
                <a:gd name="connsiteY6" fmla="*/ 72373 h 72390"/>
                <a:gd name="connsiteX7" fmla="*/ -25 w 8572"/>
                <a:gd name="connsiteY7" fmla="*/ 72373 h 7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572" h="72390">
                  <a:moveTo>
                    <a:pt x="-25" y="-17"/>
                  </a:moveTo>
                  <a:lnTo>
                    <a:pt x="8548" y="-17"/>
                  </a:lnTo>
                  <a:lnTo>
                    <a:pt x="8548" y="10842"/>
                  </a:lnTo>
                  <a:lnTo>
                    <a:pt x="-25" y="10842"/>
                  </a:lnTo>
                  <a:close/>
                  <a:moveTo>
                    <a:pt x="-25" y="20272"/>
                  </a:moveTo>
                  <a:lnTo>
                    <a:pt x="8548" y="20272"/>
                  </a:lnTo>
                  <a:lnTo>
                    <a:pt x="8548" y="72373"/>
                  </a:lnTo>
                  <a:lnTo>
                    <a:pt x="-25" y="72373"/>
                  </a:lnTo>
                  <a:close/>
                </a:path>
              </a:pathLst>
            </a:custGeom>
            <a:solidFill>
              <a:srgbClr val="000000"/>
            </a:solidFill>
            <a:ln w="9525"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id="{859BD41C-1103-5582-214B-8BE17E172C19}"/>
                </a:ext>
              </a:extLst>
            </p:cNvPr>
            <p:cNvSpPr/>
            <p:nvPr/>
          </p:nvSpPr>
          <p:spPr>
            <a:xfrm>
              <a:off x="5778464" y="6595844"/>
              <a:ext cx="105037" cy="119690"/>
            </a:xfrm>
            <a:custGeom>
              <a:avLst/>
              <a:gdLst>
                <a:gd name="connsiteX0" fmla="*/ 23939 w 47919"/>
                <a:gd name="connsiteY0" fmla="*/ 11 h 54604"/>
                <a:gd name="connsiteX1" fmla="*/ 41465 w 47919"/>
                <a:gd name="connsiteY1" fmla="*/ 7250 h 54604"/>
                <a:gd name="connsiteX2" fmla="*/ 47847 w 47919"/>
                <a:gd name="connsiteY2" fmla="*/ 27348 h 54604"/>
                <a:gd name="connsiteX3" fmla="*/ 41465 w 47919"/>
                <a:gd name="connsiteY3" fmla="*/ 47350 h 54604"/>
                <a:gd name="connsiteX4" fmla="*/ 6318 w 47919"/>
                <a:gd name="connsiteY4" fmla="*/ 47350 h 54604"/>
                <a:gd name="connsiteX5" fmla="*/ 32 w 47919"/>
                <a:gd name="connsiteY5" fmla="*/ 27348 h 54604"/>
                <a:gd name="connsiteX6" fmla="*/ 6318 w 47919"/>
                <a:gd name="connsiteY6" fmla="*/ 7250 h 54604"/>
                <a:gd name="connsiteX7" fmla="*/ 23939 w 47919"/>
                <a:gd name="connsiteY7" fmla="*/ 11 h 54604"/>
                <a:gd name="connsiteX8" fmla="*/ 23939 w 47919"/>
                <a:gd name="connsiteY8" fmla="*/ 7250 h 54604"/>
                <a:gd name="connsiteX9" fmla="*/ 13081 w 47919"/>
                <a:gd name="connsiteY9" fmla="*/ 12679 h 54604"/>
                <a:gd name="connsiteX10" fmla="*/ 13081 w 47919"/>
                <a:gd name="connsiteY10" fmla="*/ 42112 h 54604"/>
                <a:gd name="connsiteX11" fmla="*/ 32461 w 47919"/>
                <a:gd name="connsiteY11" fmla="*/ 44544 h 54604"/>
                <a:gd name="connsiteX12" fmla="*/ 34893 w 47919"/>
                <a:gd name="connsiteY12" fmla="*/ 42112 h 54604"/>
                <a:gd name="connsiteX13" fmla="*/ 34893 w 47919"/>
                <a:gd name="connsiteY13" fmla="*/ 12679 h 54604"/>
                <a:gd name="connsiteX14" fmla="*/ 23940 w 47919"/>
                <a:gd name="connsiteY14" fmla="*/ 7250 h 54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7919" h="54604">
                  <a:moveTo>
                    <a:pt x="23939" y="11"/>
                  </a:moveTo>
                  <a:cubicBezTo>
                    <a:pt x="30566" y="-292"/>
                    <a:pt x="36985" y="2359"/>
                    <a:pt x="41465" y="7250"/>
                  </a:cubicBezTo>
                  <a:cubicBezTo>
                    <a:pt x="45978" y="12944"/>
                    <a:pt x="48248" y="20094"/>
                    <a:pt x="47847" y="27348"/>
                  </a:cubicBezTo>
                  <a:cubicBezTo>
                    <a:pt x="48260" y="34574"/>
                    <a:pt x="45987" y="41698"/>
                    <a:pt x="41465" y="47350"/>
                  </a:cubicBezTo>
                  <a:cubicBezTo>
                    <a:pt x="31737" y="57000"/>
                    <a:pt x="16047" y="57000"/>
                    <a:pt x="6318" y="47350"/>
                  </a:cubicBezTo>
                  <a:cubicBezTo>
                    <a:pt x="1822" y="41689"/>
                    <a:pt x="-417" y="34563"/>
                    <a:pt x="32" y="27348"/>
                  </a:cubicBezTo>
                  <a:cubicBezTo>
                    <a:pt x="-396" y="20106"/>
                    <a:pt x="1840" y="12957"/>
                    <a:pt x="6318" y="7250"/>
                  </a:cubicBezTo>
                  <a:cubicBezTo>
                    <a:pt x="10821" y="2333"/>
                    <a:pt x="17281" y="-321"/>
                    <a:pt x="23939" y="11"/>
                  </a:cubicBezTo>
                  <a:close/>
                  <a:moveTo>
                    <a:pt x="23939" y="7250"/>
                  </a:moveTo>
                  <a:cubicBezTo>
                    <a:pt x="19636" y="7112"/>
                    <a:pt x="15553" y="9154"/>
                    <a:pt x="13081" y="12679"/>
                  </a:cubicBezTo>
                  <a:cubicBezTo>
                    <a:pt x="7804" y="21781"/>
                    <a:pt x="7804" y="33011"/>
                    <a:pt x="13081" y="42112"/>
                  </a:cubicBezTo>
                  <a:cubicBezTo>
                    <a:pt x="17761" y="48135"/>
                    <a:pt x="26438" y="49224"/>
                    <a:pt x="32461" y="44544"/>
                  </a:cubicBezTo>
                  <a:cubicBezTo>
                    <a:pt x="33370" y="43837"/>
                    <a:pt x="34187" y="43021"/>
                    <a:pt x="34893" y="42112"/>
                  </a:cubicBezTo>
                  <a:cubicBezTo>
                    <a:pt x="40231" y="33027"/>
                    <a:pt x="40231" y="21764"/>
                    <a:pt x="34893" y="12679"/>
                  </a:cubicBezTo>
                  <a:cubicBezTo>
                    <a:pt x="32403" y="9125"/>
                    <a:pt x="28276" y="7080"/>
                    <a:pt x="23940" y="7250"/>
                  </a:cubicBezTo>
                  <a:close/>
                </a:path>
              </a:pathLst>
            </a:custGeom>
            <a:solidFill>
              <a:srgbClr val="000000"/>
            </a:solidFill>
            <a:ln w="9525"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id="{C25D6264-E2C2-CF1E-A092-1D239A13027E}"/>
                </a:ext>
              </a:extLst>
            </p:cNvPr>
            <p:cNvSpPr/>
            <p:nvPr/>
          </p:nvSpPr>
          <p:spPr>
            <a:xfrm>
              <a:off x="5913882" y="6595831"/>
              <a:ext cx="95721" cy="116992"/>
            </a:xfrm>
            <a:custGeom>
              <a:avLst/>
              <a:gdLst>
                <a:gd name="connsiteX0" fmla="*/ 43600 w 43669"/>
                <a:gd name="connsiteY0" fmla="*/ 21925 h 53373"/>
                <a:gd name="connsiteX1" fmla="*/ 43600 w 43669"/>
                <a:gd name="connsiteY1" fmla="*/ 53357 h 53373"/>
                <a:gd name="connsiteX2" fmla="*/ 35027 w 43669"/>
                <a:gd name="connsiteY2" fmla="*/ 53357 h 53373"/>
                <a:gd name="connsiteX3" fmla="*/ 35027 w 43669"/>
                <a:gd name="connsiteY3" fmla="*/ 22211 h 53373"/>
                <a:gd name="connsiteX4" fmla="*/ 32074 w 43669"/>
                <a:gd name="connsiteY4" fmla="*/ 11162 h 53373"/>
                <a:gd name="connsiteX5" fmla="*/ 23502 w 43669"/>
                <a:gd name="connsiteY5" fmla="*/ 7447 h 53373"/>
                <a:gd name="connsiteX6" fmla="*/ 12548 w 43669"/>
                <a:gd name="connsiteY6" fmla="*/ 11923 h 53373"/>
                <a:gd name="connsiteX7" fmla="*/ 8548 w 43669"/>
                <a:gd name="connsiteY7" fmla="*/ 23925 h 53373"/>
                <a:gd name="connsiteX8" fmla="*/ 8548 w 43669"/>
                <a:gd name="connsiteY8" fmla="*/ 53357 h 53373"/>
                <a:gd name="connsiteX9" fmla="*/ -25 w 43669"/>
                <a:gd name="connsiteY9" fmla="*/ 53357 h 53373"/>
                <a:gd name="connsiteX10" fmla="*/ -25 w 43669"/>
                <a:gd name="connsiteY10" fmla="*/ 1255 h 53373"/>
                <a:gd name="connsiteX11" fmla="*/ 8548 w 43669"/>
                <a:gd name="connsiteY11" fmla="*/ 1255 h 53373"/>
                <a:gd name="connsiteX12" fmla="*/ 8548 w 43669"/>
                <a:gd name="connsiteY12" fmla="*/ 9352 h 53373"/>
                <a:gd name="connsiteX13" fmla="*/ 15787 w 43669"/>
                <a:gd name="connsiteY13" fmla="*/ 2398 h 53373"/>
                <a:gd name="connsiteX14" fmla="*/ 25312 w 43669"/>
                <a:gd name="connsiteY14" fmla="*/ 17 h 53373"/>
                <a:gd name="connsiteX15" fmla="*/ 38837 w 43669"/>
                <a:gd name="connsiteY15" fmla="*/ 5637 h 53373"/>
                <a:gd name="connsiteX16" fmla="*/ 43600 w 43669"/>
                <a:gd name="connsiteY16" fmla="*/ 21925 h 53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3669" h="53373">
                  <a:moveTo>
                    <a:pt x="43600" y="21925"/>
                  </a:moveTo>
                  <a:lnTo>
                    <a:pt x="43600" y="53357"/>
                  </a:lnTo>
                  <a:lnTo>
                    <a:pt x="35027" y="53357"/>
                  </a:lnTo>
                  <a:lnTo>
                    <a:pt x="35027" y="22211"/>
                  </a:lnTo>
                  <a:cubicBezTo>
                    <a:pt x="35284" y="18303"/>
                    <a:pt x="34246" y="14420"/>
                    <a:pt x="32074" y="11162"/>
                  </a:cubicBezTo>
                  <a:cubicBezTo>
                    <a:pt x="29996" y="8596"/>
                    <a:pt x="26795" y="7209"/>
                    <a:pt x="23502" y="7447"/>
                  </a:cubicBezTo>
                  <a:cubicBezTo>
                    <a:pt x="19369" y="7247"/>
                    <a:pt x="15359" y="8886"/>
                    <a:pt x="12548" y="11923"/>
                  </a:cubicBezTo>
                  <a:cubicBezTo>
                    <a:pt x="9742" y="15272"/>
                    <a:pt x="8312" y="19562"/>
                    <a:pt x="8548" y="23925"/>
                  </a:cubicBezTo>
                  <a:lnTo>
                    <a:pt x="8548" y="53357"/>
                  </a:lnTo>
                  <a:lnTo>
                    <a:pt x="-25" y="53357"/>
                  </a:lnTo>
                  <a:lnTo>
                    <a:pt x="-25" y="1255"/>
                  </a:lnTo>
                  <a:lnTo>
                    <a:pt x="8548" y="1255"/>
                  </a:lnTo>
                  <a:lnTo>
                    <a:pt x="8548" y="9352"/>
                  </a:lnTo>
                  <a:cubicBezTo>
                    <a:pt x="10334" y="6459"/>
                    <a:pt x="12824" y="4067"/>
                    <a:pt x="15787" y="2398"/>
                  </a:cubicBezTo>
                  <a:cubicBezTo>
                    <a:pt x="18710" y="814"/>
                    <a:pt x="21987" y="-5"/>
                    <a:pt x="25312" y="17"/>
                  </a:cubicBezTo>
                  <a:cubicBezTo>
                    <a:pt x="30448" y="-311"/>
                    <a:pt x="35446" y="1765"/>
                    <a:pt x="38837" y="5637"/>
                  </a:cubicBezTo>
                  <a:cubicBezTo>
                    <a:pt x="42264" y="10350"/>
                    <a:pt x="43947" y="16107"/>
                    <a:pt x="43600" y="21925"/>
                  </a:cubicBezTo>
                  <a:close/>
                </a:path>
              </a:pathLst>
            </a:custGeom>
            <a:solidFill>
              <a:srgbClr val="000000"/>
            </a:solidFill>
            <a:ln w="9525"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id="{E74C74FF-756E-06A8-C3D1-7CF74EE35196}"/>
                </a:ext>
              </a:extLst>
            </p:cNvPr>
            <p:cNvSpPr/>
            <p:nvPr/>
          </p:nvSpPr>
          <p:spPr>
            <a:xfrm>
              <a:off x="6104288" y="6596265"/>
              <a:ext cx="91245" cy="119813"/>
            </a:xfrm>
            <a:custGeom>
              <a:avLst/>
              <a:gdLst>
                <a:gd name="connsiteX0" fmla="*/ 41602 w 41627"/>
                <a:gd name="connsiteY0" fmla="*/ 3057 h 54660"/>
                <a:gd name="connsiteX1" fmla="*/ 41602 w 41627"/>
                <a:gd name="connsiteY1" fmla="*/ 11058 h 54660"/>
                <a:gd name="connsiteX2" fmla="*/ 34268 w 41627"/>
                <a:gd name="connsiteY2" fmla="*/ 8106 h 54660"/>
                <a:gd name="connsiteX3" fmla="*/ 26934 w 41627"/>
                <a:gd name="connsiteY3" fmla="*/ 7058 h 54660"/>
                <a:gd name="connsiteX4" fmla="*/ 13980 w 41627"/>
                <a:gd name="connsiteY4" fmla="*/ 12392 h 54660"/>
                <a:gd name="connsiteX5" fmla="*/ 13980 w 41627"/>
                <a:gd name="connsiteY5" fmla="*/ 42015 h 54660"/>
                <a:gd name="connsiteX6" fmla="*/ 26934 w 41627"/>
                <a:gd name="connsiteY6" fmla="*/ 47253 h 54660"/>
                <a:gd name="connsiteX7" fmla="*/ 34268 w 41627"/>
                <a:gd name="connsiteY7" fmla="*/ 46301 h 54660"/>
                <a:gd name="connsiteX8" fmla="*/ 41602 w 41627"/>
                <a:gd name="connsiteY8" fmla="*/ 43253 h 54660"/>
                <a:gd name="connsiteX9" fmla="*/ 41602 w 41627"/>
                <a:gd name="connsiteY9" fmla="*/ 51349 h 54660"/>
                <a:gd name="connsiteX10" fmla="*/ 34173 w 41627"/>
                <a:gd name="connsiteY10" fmla="*/ 53826 h 54660"/>
                <a:gd name="connsiteX11" fmla="*/ 25981 w 41627"/>
                <a:gd name="connsiteY11" fmla="*/ 54588 h 54660"/>
                <a:gd name="connsiteX12" fmla="*/ 6931 w 41627"/>
                <a:gd name="connsiteY12" fmla="*/ 47254 h 54660"/>
                <a:gd name="connsiteX13" fmla="*/ 6931 w 41627"/>
                <a:gd name="connsiteY13" fmla="*/ 7344 h 54660"/>
                <a:gd name="connsiteX14" fmla="*/ 25981 w 41627"/>
                <a:gd name="connsiteY14" fmla="*/ 10 h 54660"/>
                <a:gd name="connsiteX15" fmla="*/ 33697 w 41627"/>
                <a:gd name="connsiteY15" fmla="*/ 867 h 54660"/>
                <a:gd name="connsiteX16" fmla="*/ 41602 w 41627"/>
                <a:gd name="connsiteY16" fmla="*/ 3058 h 5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1627" h="54660">
                  <a:moveTo>
                    <a:pt x="41602" y="3057"/>
                  </a:moveTo>
                  <a:lnTo>
                    <a:pt x="41602" y="11058"/>
                  </a:lnTo>
                  <a:cubicBezTo>
                    <a:pt x="39282" y="9791"/>
                    <a:pt x="36820" y="8800"/>
                    <a:pt x="34268" y="8106"/>
                  </a:cubicBezTo>
                  <a:cubicBezTo>
                    <a:pt x="31881" y="7431"/>
                    <a:pt x="29414" y="7078"/>
                    <a:pt x="26934" y="7058"/>
                  </a:cubicBezTo>
                  <a:cubicBezTo>
                    <a:pt x="22033" y="6794"/>
                    <a:pt x="17274" y="8753"/>
                    <a:pt x="13980" y="12392"/>
                  </a:cubicBezTo>
                  <a:cubicBezTo>
                    <a:pt x="7887" y="21326"/>
                    <a:pt x="7887" y="33080"/>
                    <a:pt x="13980" y="42015"/>
                  </a:cubicBezTo>
                  <a:cubicBezTo>
                    <a:pt x="17291" y="45618"/>
                    <a:pt x="22048" y="47542"/>
                    <a:pt x="26934" y="47253"/>
                  </a:cubicBezTo>
                  <a:cubicBezTo>
                    <a:pt x="29410" y="47265"/>
                    <a:pt x="31877" y="46945"/>
                    <a:pt x="34268" y="46301"/>
                  </a:cubicBezTo>
                  <a:cubicBezTo>
                    <a:pt x="36823" y="45572"/>
                    <a:pt x="39284" y="44549"/>
                    <a:pt x="41602" y="43253"/>
                  </a:cubicBezTo>
                  <a:lnTo>
                    <a:pt x="41602" y="51349"/>
                  </a:lnTo>
                  <a:cubicBezTo>
                    <a:pt x="39235" y="52472"/>
                    <a:pt x="36741" y="53304"/>
                    <a:pt x="34173" y="53826"/>
                  </a:cubicBezTo>
                  <a:cubicBezTo>
                    <a:pt x="31471" y="54329"/>
                    <a:pt x="28729" y="54584"/>
                    <a:pt x="25981" y="54588"/>
                  </a:cubicBezTo>
                  <a:cubicBezTo>
                    <a:pt x="18861" y="55073"/>
                    <a:pt x="11889" y="52388"/>
                    <a:pt x="6931" y="47254"/>
                  </a:cubicBezTo>
                  <a:cubicBezTo>
                    <a:pt x="-2344" y="35567"/>
                    <a:pt x="-2344" y="19030"/>
                    <a:pt x="6931" y="7344"/>
                  </a:cubicBezTo>
                  <a:cubicBezTo>
                    <a:pt x="11979" y="2346"/>
                    <a:pt x="18886" y="-313"/>
                    <a:pt x="25981" y="10"/>
                  </a:cubicBezTo>
                  <a:cubicBezTo>
                    <a:pt x="28577" y="2"/>
                    <a:pt x="31166" y="289"/>
                    <a:pt x="33697" y="867"/>
                  </a:cubicBezTo>
                  <a:cubicBezTo>
                    <a:pt x="36398" y="1332"/>
                    <a:pt x="39047" y="2066"/>
                    <a:pt x="41602" y="3058"/>
                  </a:cubicBezTo>
                  <a:close/>
                </a:path>
              </a:pathLst>
            </a:custGeom>
            <a:solidFill>
              <a:srgbClr val="000000"/>
            </a:solidFill>
            <a:ln w="9525"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id="{20AD8E21-E76A-DEF3-7E2D-588CAB3942AC}"/>
                </a:ext>
              </a:extLst>
            </p:cNvPr>
            <p:cNvSpPr/>
            <p:nvPr/>
          </p:nvSpPr>
          <p:spPr>
            <a:xfrm>
              <a:off x="6219838" y="6595844"/>
              <a:ext cx="105037" cy="119690"/>
            </a:xfrm>
            <a:custGeom>
              <a:avLst/>
              <a:gdLst>
                <a:gd name="connsiteX0" fmla="*/ 23939 w 47919"/>
                <a:gd name="connsiteY0" fmla="*/ 11 h 54604"/>
                <a:gd name="connsiteX1" fmla="*/ 41465 w 47919"/>
                <a:gd name="connsiteY1" fmla="*/ 7250 h 54604"/>
                <a:gd name="connsiteX2" fmla="*/ 47847 w 47919"/>
                <a:gd name="connsiteY2" fmla="*/ 27348 h 54604"/>
                <a:gd name="connsiteX3" fmla="*/ 41465 w 47919"/>
                <a:gd name="connsiteY3" fmla="*/ 47350 h 54604"/>
                <a:gd name="connsiteX4" fmla="*/ 6318 w 47919"/>
                <a:gd name="connsiteY4" fmla="*/ 47350 h 54604"/>
                <a:gd name="connsiteX5" fmla="*/ 32 w 47919"/>
                <a:gd name="connsiteY5" fmla="*/ 27348 h 54604"/>
                <a:gd name="connsiteX6" fmla="*/ 6318 w 47919"/>
                <a:gd name="connsiteY6" fmla="*/ 7250 h 54604"/>
                <a:gd name="connsiteX7" fmla="*/ 23939 w 47919"/>
                <a:gd name="connsiteY7" fmla="*/ 11 h 54604"/>
                <a:gd name="connsiteX8" fmla="*/ 23939 w 47919"/>
                <a:gd name="connsiteY8" fmla="*/ 7250 h 54604"/>
                <a:gd name="connsiteX9" fmla="*/ 13081 w 47919"/>
                <a:gd name="connsiteY9" fmla="*/ 12679 h 54604"/>
                <a:gd name="connsiteX10" fmla="*/ 13081 w 47919"/>
                <a:gd name="connsiteY10" fmla="*/ 42112 h 54604"/>
                <a:gd name="connsiteX11" fmla="*/ 32461 w 47919"/>
                <a:gd name="connsiteY11" fmla="*/ 44544 h 54604"/>
                <a:gd name="connsiteX12" fmla="*/ 34893 w 47919"/>
                <a:gd name="connsiteY12" fmla="*/ 42112 h 54604"/>
                <a:gd name="connsiteX13" fmla="*/ 34893 w 47919"/>
                <a:gd name="connsiteY13" fmla="*/ 12679 h 54604"/>
                <a:gd name="connsiteX14" fmla="*/ 23940 w 47919"/>
                <a:gd name="connsiteY14" fmla="*/ 7250 h 54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7919" h="54604">
                  <a:moveTo>
                    <a:pt x="23939" y="11"/>
                  </a:moveTo>
                  <a:cubicBezTo>
                    <a:pt x="30566" y="-292"/>
                    <a:pt x="36985" y="2359"/>
                    <a:pt x="41465" y="7250"/>
                  </a:cubicBezTo>
                  <a:cubicBezTo>
                    <a:pt x="45978" y="12944"/>
                    <a:pt x="48248" y="20094"/>
                    <a:pt x="47847" y="27348"/>
                  </a:cubicBezTo>
                  <a:cubicBezTo>
                    <a:pt x="48260" y="34574"/>
                    <a:pt x="45987" y="41698"/>
                    <a:pt x="41465" y="47350"/>
                  </a:cubicBezTo>
                  <a:cubicBezTo>
                    <a:pt x="31737" y="57000"/>
                    <a:pt x="16047" y="57000"/>
                    <a:pt x="6318" y="47350"/>
                  </a:cubicBezTo>
                  <a:cubicBezTo>
                    <a:pt x="1822" y="41689"/>
                    <a:pt x="-417" y="34563"/>
                    <a:pt x="32" y="27348"/>
                  </a:cubicBezTo>
                  <a:cubicBezTo>
                    <a:pt x="-396" y="20106"/>
                    <a:pt x="1840" y="12957"/>
                    <a:pt x="6318" y="7250"/>
                  </a:cubicBezTo>
                  <a:cubicBezTo>
                    <a:pt x="10821" y="2333"/>
                    <a:pt x="17281" y="-321"/>
                    <a:pt x="23939" y="11"/>
                  </a:cubicBezTo>
                  <a:close/>
                  <a:moveTo>
                    <a:pt x="23939" y="7250"/>
                  </a:moveTo>
                  <a:cubicBezTo>
                    <a:pt x="19636" y="7112"/>
                    <a:pt x="15553" y="9154"/>
                    <a:pt x="13081" y="12679"/>
                  </a:cubicBezTo>
                  <a:cubicBezTo>
                    <a:pt x="7804" y="21781"/>
                    <a:pt x="7804" y="33011"/>
                    <a:pt x="13081" y="42112"/>
                  </a:cubicBezTo>
                  <a:cubicBezTo>
                    <a:pt x="17761" y="48135"/>
                    <a:pt x="26438" y="49224"/>
                    <a:pt x="32461" y="44544"/>
                  </a:cubicBezTo>
                  <a:cubicBezTo>
                    <a:pt x="33370" y="43837"/>
                    <a:pt x="34187" y="43021"/>
                    <a:pt x="34893" y="42112"/>
                  </a:cubicBezTo>
                  <a:cubicBezTo>
                    <a:pt x="40231" y="33027"/>
                    <a:pt x="40231" y="21764"/>
                    <a:pt x="34893" y="12679"/>
                  </a:cubicBezTo>
                  <a:cubicBezTo>
                    <a:pt x="32403" y="9125"/>
                    <a:pt x="28276" y="7080"/>
                    <a:pt x="23940" y="7250"/>
                  </a:cubicBezTo>
                  <a:close/>
                </a:path>
              </a:pathLst>
            </a:custGeom>
            <a:solidFill>
              <a:srgbClr val="000000"/>
            </a:solidFill>
            <a:ln w="9525"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id="{D879AD1E-9908-9DC6-F0CA-31FA02C1E1C0}"/>
                </a:ext>
              </a:extLst>
            </p:cNvPr>
            <p:cNvSpPr/>
            <p:nvPr/>
          </p:nvSpPr>
          <p:spPr>
            <a:xfrm>
              <a:off x="6347823" y="6595844"/>
              <a:ext cx="105037" cy="119690"/>
            </a:xfrm>
            <a:custGeom>
              <a:avLst/>
              <a:gdLst>
                <a:gd name="connsiteX0" fmla="*/ 23939 w 47919"/>
                <a:gd name="connsiteY0" fmla="*/ 11 h 54604"/>
                <a:gd name="connsiteX1" fmla="*/ 41465 w 47919"/>
                <a:gd name="connsiteY1" fmla="*/ 7250 h 54604"/>
                <a:gd name="connsiteX2" fmla="*/ 47847 w 47919"/>
                <a:gd name="connsiteY2" fmla="*/ 27348 h 54604"/>
                <a:gd name="connsiteX3" fmla="*/ 41465 w 47919"/>
                <a:gd name="connsiteY3" fmla="*/ 47350 h 54604"/>
                <a:gd name="connsiteX4" fmla="*/ 6318 w 47919"/>
                <a:gd name="connsiteY4" fmla="*/ 47350 h 54604"/>
                <a:gd name="connsiteX5" fmla="*/ 32 w 47919"/>
                <a:gd name="connsiteY5" fmla="*/ 27348 h 54604"/>
                <a:gd name="connsiteX6" fmla="*/ 6318 w 47919"/>
                <a:gd name="connsiteY6" fmla="*/ 7250 h 54604"/>
                <a:gd name="connsiteX7" fmla="*/ 23939 w 47919"/>
                <a:gd name="connsiteY7" fmla="*/ 11 h 54604"/>
                <a:gd name="connsiteX8" fmla="*/ 23939 w 47919"/>
                <a:gd name="connsiteY8" fmla="*/ 7250 h 54604"/>
                <a:gd name="connsiteX9" fmla="*/ 13081 w 47919"/>
                <a:gd name="connsiteY9" fmla="*/ 12679 h 54604"/>
                <a:gd name="connsiteX10" fmla="*/ 13081 w 47919"/>
                <a:gd name="connsiteY10" fmla="*/ 42112 h 54604"/>
                <a:gd name="connsiteX11" fmla="*/ 32461 w 47919"/>
                <a:gd name="connsiteY11" fmla="*/ 44544 h 54604"/>
                <a:gd name="connsiteX12" fmla="*/ 34893 w 47919"/>
                <a:gd name="connsiteY12" fmla="*/ 42112 h 54604"/>
                <a:gd name="connsiteX13" fmla="*/ 34893 w 47919"/>
                <a:gd name="connsiteY13" fmla="*/ 12679 h 54604"/>
                <a:gd name="connsiteX14" fmla="*/ 23940 w 47919"/>
                <a:gd name="connsiteY14" fmla="*/ 7250 h 54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7919" h="54604">
                  <a:moveTo>
                    <a:pt x="23939" y="11"/>
                  </a:moveTo>
                  <a:cubicBezTo>
                    <a:pt x="30566" y="-292"/>
                    <a:pt x="36985" y="2359"/>
                    <a:pt x="41465" y="7250"/>
                  </a:cubicBezTo>
                  <a:cubicBezTo>
                    <a:pt x="45978" y="12944"/>
                    <a:pt x="48248" y="20094"/>
                    <a:pt x="47847" y="27348"/>
                  </a:cubicBezTo>
                  <a:cubicBezTo>
                    <a:pt x="48260" y="34574"/>
                    <a:pt x="45987" y="41698"/>
                    <a:pt x="41465" y="47350"/>
                  </a:cubicBezTo>
                  <a:cubicBezTo>
                    <a:pt x="31737" y="57000"/>
                    <a:pt x="16047" y="57000"/>
                    <a:pt x="6318" y="47350"/>
                  </a:cubicBezTo>
                  <a:cubicBezTo>
                    <a:pt x="1822" y="41689"/>
                    <a:pt x="-417" y="34563"/>
                    <a:pt x="32" y="27348"/>
                  </a:cubicBezTo>
                  <a:cubicBezTo>
                    <a:pt x="-396" y="20106"/>
                    <a:pt x="1840" y="12957"/>
                    <a:pt x="6318" y="7250"/>
                  </a:cubicBezTo>
                  <a:cubicBezTo>
                    <a:pt x="10821" y="2333"/>
                    <a:pt x="17281" y="-321"/>
                    <a:pt x="23939" y="11"/>
                  </a:cubicBezTo>
                  <a:close/>
                  <a:moveTo>
                    <a:pt x="23939" y="7250"/>
                  </a:moveTo>
                  <a:cubicBezTo>
                    <a:pt x="19636" y="7112"/>
                    <a:pt x="15553" y="9154"/>
                    <a:pt x="13081" y="12679"/>
                  </a:cubicBezTo>
                  <a:cubicBezTo>
                    <a:pt x="7804" y="21781"/>
                    <a:pt x="7804" y="33011"/>
                    <a:pt x="13081" y="42112"/>
                  </a:cubicBezTo>
                  <a:cubicBezTo>
                    <a:pt x="17761" y="48135"/>
                    <a:pt x="26438" y="49224"/>
                    <a:pt x="32461" y="44544"/>
                  </a:cubicBezTo>
                  <a:cubicBezTo>
                    <a:pt x="33370" y="43837"/>
                    <a:pt x="34187" y="43021"/>
                    <a:pt x="34893" y="42112"/>
                  </a:cubicBezTo>
                  <a:cubicBezTo>
                    <a:pt x="40231" y="33027"/>
                    <a:pt x="40231" y="21764"/>
                    <a:pt x="34893" y="12679"/>
                  </a:cubicBezTo>
                  <a:cubicBezTo>
                    <a:pt x="32403" y="9125"/>
                    <a:pt x="28276" y="7080"/>
                    <a:pt x="23940" y="7250"/>
                  </a:cubicBezTo>
                  <a:close/>
                </a:path>
              </a:pathLst>
            </a:custGeom>
            <a:solidFill>
              <a:srgbClr val="000000"/>
            </a:solidFill>
            <a:ln w="9525"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id="{399E4CBA-BF87-2FB9-5C4B-E80EB1D23330}"/>
                </a:ext>
              </a:extLst>
            </p:cNvPr>
            <p:cNvSpPr/>
            <p:nvPr/>
          </p:nvSpPr>
          <p:spPr>
            <a:xfrm>
              <a:off x="6483865" y="6596716"/>
              <a:ext cx="66811" cy="116944"/>
            </a:xfrm>
            <a:custGeom>
              <a:avLst/>
              <a:gdLst>
                <a:gd name="connsiteX0" fmla="*/ 30074 w 30480"/>
                <a:gd name="connsiteY0" fmla="*/ 8853 h 53351"/>
                <a:gd name="connsiteX1" fmla="*/ 26931 w 30480"/>
                <a:gd name="connsiteY1" fmla="*/ 7615 h 53351"/>
                <a:gd name="connsiteX2" fmla="*/ 23216 w 30480"/>
                <a:gd name="connsiteY2" fmla="*/ 7615 h 53351"/>
                <a:gd name="connsiteX3" fmla="*/ 12072 w 30480"/>
                <a:gd name="connsiteY3" fmla="*/ 12377 h 53351"/>
                <a:gd name="connsiteX4" fmla="*/ 8167 w 30480"/>
                <a:gd name="connsiteY4" fmla="*/ 25903 h 53351"/>
                <a:gd name="connsiteX5" fmla="*/ 8167 w 30480"/>
                <a:gd name="connsiteY5" fmla="*/ 53335 h 53351"/>
                <a:gd name="connsiteX6" fmla="*/ -25 w 30480"/>
                <a:gd name="connsiteY6" fmla="*/ 53335 h 53351"/>
                <a:gd name="connsiteX7" fmla="*/ -25 w 30480"/>
                <a:gd name="connsiteY7" fmla="*/ 1233 h 53351"/>
                <a:gd name="connsiteX8" fmla="*/ 8548 w 30480"/>
                <a:gd name="connsiteY8" fmla="*/ 1233 h 53351"/>
                <a:gd name="connsiteX9" fmla="*/ 8548 w 30480"/>
                <a:gd name="connsiteY9" fmla="*/ 9329 h 53351"/>
                <a:gd name="connsiteX10" fmla="*/ 15501 w 30480"/>
                <a:gd name="connsiteY10" fmla="*/ 2281 h 53351"/>
                <a:gd name="connsiteX11" fmla="*/ 26074 w 30480"/>
                <a:gd name="connsiteY11" fmla="*/ -5 h 53351"/>
                <a:gd name="connsiteX12" fmla="*/ 28074 w 30480"/>
                <a:gd name="connsiteY12" fmla="*/ -5 h 53351"/>
                <a:gd name="connsiteX13" fmla="*/ 30455 w 30480"/>
                <a:gd name="connsiteY13" fmla="*/ -5 h 53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0480" h="53351">
                  <a:moveTo>
                    <a:pt x="30074" y="8853"/>
                  </a:moveTo>
                  <a:cubicBezTo>
                    <a:pt x="29093" y="8287"/>
                    <a:pt x="28034" y="7870"/>
                    <a:pt x="26931" y="7615"/>
                  </a:cubicBezTo>
                  <a:cubicBezTo>
                    <a:pt x="25695" y="7511"/>
                    <a:pt x="24452" y="7511"/>
                    <a:pt x="23216" y="7615"/>
                  </a:cubicBezTo>
                  <a:cubicBezTo>
                    <a:pt x="18961" y="7371"/>
                    <a:pt x="14837" y="9134"/>
                    <a:pt x="12072" y="12377"/>
                  </a:cubicBezTo>
                  <a:cubicBezTo>
                    <a:pt x="9198" y="16275"/>
                    <a:pt x="7812" y="21073"/>
                    <a:pt x="8167" y="25903"/>
                  </a:cubicBezTo>
                  <a:lnTo>
                    <a:pt x="8167" y="53335"/>
                  </a:lnTo>
                  <a:lnTo>
                    <a:pt x="-25" y="53335"/>
                  </a:lnTo>
                  <a:lnTo>
                    <a:pt x="-25" y="1233"/>
                  </a:lnTo>
                  <a:lnTo>
                    <a:pt x="8548" y="1233"/>
                  </a:lnTo>
                  <a:lnTo>
                    <a:pt x="8548" y="9329"/>
                  </a:lnTo>
                  <a:cubicBezTo>
                    <a:pt x="10122" y="6347"/>
                    <a:pt x="12540" y="3895"/>
                    <a:pt x="15501" y="2281"/>
                  </a:cubicBezTo>
                  <a:cubicBezTo>
                    <a:pt x="18784" y="662"/>
                    <a:pt x="22415" y="-123"/>
                    <a:pt x="26074" y="-5"/>
                  </a:cubicBezTo>
                  <a:lnTo>
                    <a:pt x="28074" y="-5"/>
                  </a:lnTo>
                  <a:lnTo>
                    <a:pt x="30455" y="-5"/>
                  </a:lnTo>
                  <a:close/>
                </a:path>
              </a:pathLst>
            </a:custGeom>
            <a:solidFill>
              <a:srgbClr val="000000"/>
            </a:solidFill>
            <a:ln w="9525"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id="{F14A6803-16C7-0DA9-314A-02DC36C32F62}"/>
                </a:ext>
              </a:extLst>
            </p:cNvPr>
            <p:cNvSpPr/>
            <p:nvPr/>
          </p:nvSpPr>
          <p:spPr>
            <a:xfrm>
              <a:off x="6558405" y="6553313"/>
              <a:ext cx="101464" cy="161397"/>
            </a:xfrm>
            <a:custGeom>
              <a:avLst/>
              <a:gdLst>
                <a:gd name="connsiteX0" fmla="*/ 8546 w 46289"/>
                <a:gd name="connsiteY0" fmla="*/ 46751 h 73631"/>
                <a:gd name="connsiteX1" fmla="*/ 12356 w 46289"/>
                <a:gd name="connsiteY1" fmla="*/ 61610 h 73631"/>
                <a:gd name="connsiteX2" fmla="*/ 23024 w 46289"/>
                <a:gd name="connsiteY2" fmla="*/ 66944 h 73631"/>
                <a:gd name="connsiteX3" fmla="*/ 33787 w 46289"/>
                <a:gd name="connsiteY3" fmla="*/ 61610 h 73631"/>
                <a:gd name="connsiteX4" fmla="*/ 37692 w 46289"/>
                <a:gd name="connsiteY4" fmla="*/ 46751 h 73631"/>
                <a:gd name="connsiteX5" fmla="*/ 33787 w 46289"/>
                <a:gd name="connsiteY5" fmla="*/ 31987 h 73631"/>
                <a:gd name="connsiteX6" fmla="*/ 23024 w 46289"/>
                <a:gd name="connsiteY6" fmla="*/ 26558 h 73631"/>
                <a:gd name="connsiteX7" fmla="*/ 12356 w 46289"/>
                <a:gd name="connsiteY7" fmla="*/ 31987 h 73631"/>
                <a:gd name="connsiteX8" fmla="*/ 8546 w 46289"/>
                <a:gd name="connsiteY8" fmla="*/ 46751 h 73631"/>
                <a:gd name="connsiteX9" fmla="*/ 37692 w 46289"/>
                <a:gd name="connsiteY9" fmla="*/ 28558 h 73631"/>
                <a:gd name="connsiteX10" fmla="*/ 37692 w 46289"/>
                <a:gd name="connsiteY10" fmla="*/ -17 h 73631"/>
                <a:gd name="connsiteX11" fmla="*/ 46265 w 46289"/>
                <a:gd name="connsiteY11" fmla="*/ -17 h 73631"/>
                <a:gd name="connsiteX12" fmla="*/ 46265 w 46289"/>
                <a:gd name="connsiteY12" fmla="*/ 72373 h 73631"/>
                <a:gd name="connsiteX13" fmla="*/ 37692 w 46289"/>
                <a:gd name="connsiteY13" fmla="*/ 72373 h 73631"/>
                <a:gd name="connsiteX14" fmla="*/ 37692 w 46289"/>
                <a:gd name="connsiteY14" fmla="*/ 64563 h 73631"/>
                <a:gd name="connsiteX15" fmla="*/ 30834 w 46289"/>
                <a:gd name="connsiteY15" fmla="*/ 71421 h 73631"/>
                <a:gd name="connsiteX16" fmla="*/ 21309 w 46289"/>
                <a:gd name="connsiteY16" fmla="*/ 73612 h 73631"/>
                <a:gd name="connsiteX17" fmla="*/ 5879 w 46289"/>
                <a:gd name="connsiteY17" fmla="*/ 66182 h 73631"/>
                <a:gd name="connsiteX18" fmla="*/ 5879 w 46289"/>
                <a:gd name="connsiteY18" fmla="*/ 26558 h 73631"/>
                <a:gd name="connsiteX19" fmla="*/ 21309 w 46289"/>
                <a:gd name="connsiteY19" fmla="*/ 19033 h 73631"/>
                <a:gd name="connsiteX20" fmla="*/ 30834 w 46289"/>
                <a:gd name="connsiteY20" fmla="*/ 21319 h 73631"/>
                <a:gd name="connsiteX21" fmla="*/ 37692 w 46289"/>
                <a:gd name="connsiteY21" fmla="*/ 28558 h 736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6289" h="73631">
                  <a:moveTo>
                    <a:pt x="8546" y="46751"/>
                  </a:moveTo>
                  <a:cubicBezTo>
                    <a:pt x="8244" y="51980"/>
                    <a:pt x="9575" y="57172"/>
                    <a:pt x="12356" y="61610"/>
                  </a:cubicBezTo>
                  <a:cubicBezTo>
                    <a:pt x="14752" y="65110"/>
                    <a:pt x="18785" y="67127"/>
                    <a:pt x="23024" y="66944"/>
                  </a:cubicBezTo>
                  <a:cubicBezTo>
                    <a:pt x="27284" y="67106"/>
                    <a:pt x="31335" y="65098"/>
                    <a:pt x="33787" y="61610"/>
                  </a:cubicBezTo>
                  <a:cubicBezTo>
                    <a:pt x="36601" y="57183"/>
                    <a:pt x="37966" y="51989"/>
                    <a:pt x="37692" y="46751"/>
                  </a:cubicBezTo>
                  <a:cubicBezTo>
                    <a:pt x="37965" y="41543"/>
                    <a:pt x="36600" y="36380"/>
                    <a:pt x="33787" y="31987"/>
                  </a:cubicBezTo>
                  <a:cubicBezTo>
                    <a:pt x="31357" y="28464"/>
                    <a:pt x="27302" y="26418"/>
                    <a:pt x="23024" y="26558"/>
                  </a:cubicBezTo>
                  <a:cubicBezTo>
                    <a:pt x="18767" y="26396"/>
                    <a:pt x="14730" y="28451"/>
                    <a:pt x="12356" y="31987"/>
                  </a:cubicBezTo>
                  <a:cubicBezTo>
                    <a:pt x="9577" y="36391"/>
                    <a:pt x="8244" y="41553"/>
                    <a:pt x="8546" y="46751"/>
                  </a:cubicBezTo>
                  <a:close/>
                  <a:moveTo>
                    <a:pt x="37692" y="28558"/>
                  </a:moveTo>
                  <a:lnTo>
                    <a:pt x="37692" y="-17"/>
                  </a:lnTo>
                  <a:lnTo>
                    <a:pt x="46265" y="-17"/>
                  </a:lnTo>
                  <a:lnTo>
                    <a:pt x="46265" y="72373"/>
                  </a:lnTo>
                  <a:lnTo>
                    <a:pt x="37692" y="72373"/>
                  </a:lnTo>
                  <a:lnTo>
                    <a:pt x="37692" y="64563"/>
                  </a:lnTo>
                  <a:cubicBezTo>
                    <a:pt x="36123" y="67468"/>
                    <a:pt x="33739" y="69851"/>
                    <a:pt x="30834" y="71421"/>
                  </a:cubicBezTo>
                  <a:cubicBezTo>
                    <a:pt x="27875" y="72888"/>
                    <a:pt x="24612" y="73639"/>
                    <a:pt x="21309" y="73612"/>
                  </a:cubicBezTo>
                  <a:cubicBezTo>
                    <a:pt x="15280" y="73717"/>
                    <a:pt x="9557" y="70962"/>
                    <a:pt x="5879" y="66182"/>
                  </a:cubicBezTo>
                  <a:cubicBezTo>
                    <a:pt x="-1993" y="54147"/>
                    <a:pt x="-1993" y="38593"/>
                    <a:pt x="5879" y="26558"/>
                  </a:cubicBezTo>
                  <a:cubicBezTo>
                    <a:pt x="9536" y="21743"/>
                    <a:pt x="15263" y="18950"/>
                    <a:pt x="21309" y="19033"/>
                  </a:cubicBezTo>
                  <a:cubicBezTo>
                    <a:pt x="24625" y="18990"/>
                    <a:pt x="27899" y="19776"/>
                    <a:pt x="30834" y="21319"/>
                  </a:cubicBezTo>
                  <a:cubicBezTo>
                    <a:pt x="33750" y="23046"/>
                    <a:pt x="36125" y="25554"/>
                    <a:pt x="37692" y="28558"/>
                  </a:cubicBezTo>
                  <a:close/>
                </a:path>
              </a:pathLst>
            </a:custGeom>
            <a:solidFill>
              <a:srgbClr val="000000"/>
            </a:solidFill>
            <a:ln w="9525"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id="{80D41D85-6F49-CAC1-4ECC-A0AA9F2DF7B9}"/>
                </a:ext>
              </a:extLst>
            </p:cNvPr>
            <p:cNvSpPr/>
            <p:nvPr/>
          </p:nvSpPr>
          <p:spPr>
            <a:xfrm>
              <a:off x="6698497" y="6554148"/>
              <a:ext cx="18790" cy="158677"/>
            </a:xfrm>
            <a:custGeom>
              <a:avLst/>
              <a:gdLst>
                <a:gd name="connsiteX0" fmla="*/ -25 w 8572"/>
                <a:gd name="connsiteY0" fmla="*/ -17 h 72390"/>
                <a:gd name="connsiteX1" fmla="*/ 8548 w 8572"/>
                <a:gd name="connsiteY1" fmla="*/ -17 h 72390"/>
                <a:gd name="connsiteX2" fmla="*/ 8548 w 8572"/>
                <a:gd name="connsiteY2" fmla="*/ 10842 h 72390"/>
                <a:gd name="connsiteX3" fmla="*/ -25 w 8572"/>
                <a:gd name="connsiteY3" fmla="*/ 10842 h 72390"/>
                <a:gd name="connsiteX4" fmla="*/ -25 w 8572"/>
                <a:gd name="connsiteY4" fmla="*/ 20272 h 72390"/>
                <a:gd name="connsiteX5" fmla="*/ 8548 w 8572"/>
                <a:gd name="connsiteY5" fmla="*/ 20272 h 72390"/>
                <a:gd name="connsiteX6" fmla="*/ 8548 w 8572"/>
                <a:gd name="connsiteY6" fmla="*/ 72373 h 72390"/>
                <a:gd name="connsiteX7" fmla="*/ -25 w 8572"/>
                <a:gd name="connsiteY7" fmla="*/ 72373 h 7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572" h="72390">
                  <a:moveTo>
                    <a:pt x="-25" y="-17"/>
                  </a:moveTo>
                  <a:lnTo>
                    <a:pt x="8548" y="-17"/>
                  </a:lnTo>
                  <a:lnTo>
                    <a:pt x="8548" y="10842"/>
                  </a:lnTo>
                  <a:lnTo>
                    <a:pt x="-25" y="10842"/>
                  </a:lnTo>
                  <a:close/>
                  <a:moveTo>
                    <a:pt x="-25" y="20272"/>
                  </a:moveTo>
                  <a:lnTo>
                    <a:pt x="8548" y="20272"/>
                  </a:lnTo>
                  <a:lnTo>
                    <a:pt x="8548" y="72373"/>
                  </a:lnTo>
                  <a:lnTo>
                    <a:pt x="-25" y="72373"/>
                  </a:lnTo>
                  <a:close/>
                </a:path>
              </a:pathLst>
            </a:custGeom>
            <a:solidFill>
              <a:srgbClr val="000000"/>
            </a:solidFill>
            <a:ln w="9525"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id="{8EF780D3-A4DD-FC09-E7D5-FB80A61D4A40}"/>
                </a:ext>
              </a:extLst>
            </p:cNvPr>
            <p:cNvSpPr/>
            <p:nvPr/>
          </p:nvSpPr>
          <p:spPr>
            <a:xfrm>
              <a:off x="6755286" y="6595831"/>
              <a:ext cx="96307" cy="116992"/>
            </a:xfrm>
            <a:custGeom>
              <a:avLst/>
              <a:gdLst>
                <a:gd name="connsiteX0" fmla="*/ 43885 w 43936"/>
                <a:gd name="connsiteY0" fmla="*/ 21925 h 53373"/>
                <a:gd name="connsiteX1" fmla="*/ 43885 w 43936"/>
                <a:gd name="connsiteY1" fmla="*/ 53357 h 53373"/>
                <a:gd name="connsiteX2" fmla="*/ 35313 w 43936"/>
                <a:gd name="connsiteY2" fmla="*/ 53357 h 53373"/>
                <a:gd name="connsiteX3" fmla="*/ 35313 w 43936"/>
                <a:gd name="connsiteY3" fmla="*/ 22211 h 53373"/>
                <a:gd name="connsiteX4" fmla="*/ 32360 w 43936"/>
                <a:gd name="connsiteY4" fmla="*/ 11162 h 53373"/>
                <a:gd name="connsiteX5" fmla="*/ 23788 w 43936"/>
                <a:gd name="connsiteY5" fmla="*/ 7447 h 53373"/>
                <a:gd name="connsiteX6" fmla="*/ 12834 w 43936"/>
                <a:gd name="connsiteY6" fmla="*/ 11923 h 53373"/>
                <a:gd name="connsiteX7" fmla="*/ 8833 w 43936"/>
                <a:gd name="connsiteY7" fmla="*/ 23925 h 53373"/>
                <a:gd name="connsiteX8" fmla="*/ 8833 w 43936"/>
                <a:gd name="connsiteY8" fmla="*/ 53357 h 53373"/>
                <a:gd name="connsiteX9" fmla="*/ -25 w 43936"/>
                <a:gd name="connsiteY9" fmla="*/ 53357 h 53373"/>
                <a:gd name="connsiteX10" fmla="*/ -25 w 43936"/>
                <a:gd name="connsiteY10" fmla="*/ 1255 h 53373"/>
                <a:gd name="connsiteX11" fmla="*/ 8548 w 43936"/>
                <a:gd name="connsiteY11" fmla="*/ 1255 h 53373"/>
                <a:gd name="connsiteX12" fmla="*/ 8548 w 43936"/>
                <a:gd name="connsiteY12" fmla="*/ 9352 h 53373"/>
                <a:gd name="connsiteX13" fmla="*/ 15787 w 43936"/>
                <a:gd name="connsiteY13" fmla="*/ 2398 h 53373"/>
                <a:gd name="connsiteX14" fmla="*/ 25312 w 43936"/>
                <a:gd name="connsiteY14" fmla="*/ 17 h 53373"/>
                <a:gd name="connsiteX15" fmla="*/ 38837 w 43936"/>
                <a:gd name="connsiteY15" fmla="*/ 5637 h 53373"/>
                <a:gd name="connsiteX16" fmla="*/ 43886 w 43936"/>
                <a:gd name="connsiteY16" fmla="*/ 21925 h 53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3936" h="53373">
                  <a:moveTo>
                    <a:pt x="43885" y="21925"/>
                  </a:moveTo>
                  <a:lnTo>
                    <a:pt x="43885" y="53357"/>
                  </a:lnTo>
                  <a:lnTo>
                    <a:pt x="35313" y="53357"/>
                  </a:lnTo>
                  <a:lnTo>
                    <a:pt x="35313" y="22211"/>
                  </a:lnTo>
                  <a:cubicBezTo>
                    <a:pt x="35570" y="18303"/>
                    <a:pt x="34532" y="14420"/>
                    <a:pt x="32360" y="11162"/>
                  </a:cubicBezTo>
                  <a:cubicBezTo>
                    <a:pt x="30282" y="8596"/>
                    <a:pt x="27080" y="7209"/>
                    <a:pt x="23788" y="7447"/>
                  </a:cubicBezTo>
                  <a:cubicBezTo>
                    <a:pt x="19654" y="7247"/>
                    <a:pt x="15644" y="8886"/>
                    <a:pt x="12834" y="11923"/>
                  </a:cubicBezTo>
                  <a:cubicBezTo>
                    <a:pt x="10028" y="15272"/>
                    <a:pt x="8598" y="19562"/>
                    <a:pt x="8833" y="23925"/>
                  </a:cubicBezTo>
                  <a:lnTo>
                    <a:pt x="8833" y="53357"/>
                  </a:lnTo>
                  <a:lnTo>
                    <a:pt x="-25" y="53357"/>
                  </a:lnTo>
                  <a:lnTo>
                    <a:pt x="-25" y="1255"/>
                  </a:lnTo>
                  <a:lnTo>
                    <a:pt x="8548" y="1255"/>
                  </a:lnTo>
                  <a:lnTo>
                    <a:pt x="8548" y="9352"/>
                  </a:lnTo>
                  <a:cubicBezTo>
                    <a:pt x="10333" y="6459"/>
                    <a:pt x="12824" y="4067"/>
                    <a:pt x="15787" y="2398"/>
                  </a:cubicBezTo>
                  <a:cubicBezTo>
                    <a:pt x="18710" y="814"/>
                    <a:pt x="21987" y="-5"/>
                    <a:pt x="25312" y="17"/>
                  </a:cubicBezTo>
                  <a:cubicBezTo>
                    <a:pt x="30448" y="-311"/>
                    <a:pt x="35446" y="1765"/>
                    <a:pt x="38837" y="5637"/>
                  </a:cubicBezTo>
                  <a:cubicBezTo>
                    <a:pt x="42366" y="10312"/>
                    <a:pt x="44151" y="16073"/>
                    <a:pt x="43886" y="21925"/>
                  </a:cubicBezTo>
                  <a:close/>
                </a:path>
              </a:pathLst>
            </a:custGeom>
            <a:solidFill>
              <a:srgbClr val="000000"/>
            </a:solidFill>
            <a:ln w="9525"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id="{C0AA7117-D45E-4CE0-04D9-11294D438ABC}"/>
                </a:ext>
              </a:extLst>
            </p:cNvPr>
            <p:cNvSpPr/>
            <p:nvPr/>
          </p:nvSpPr>
          <p:spPr>
            <a:xfrm>
              <a:off x="6881840" y="6596392"/>
              <a:ext cx="96635" cy="119206"/>
            </a:xfrm>
            <a:custGeom>
              <a:avLst/>
              <a:gdLst>
                <a:gd name="connsiteX0" fmla="*/ 43967 w 44086"/>
                <a:gd name="connsiteY0" fmla="*/ 23383 h 54383"/>
                <a:gd name="connsiteX1" fmla="*/ 43967 w 44086"/>
                <a:gd name="connsiteY1" fmla="*/ 53101 h 54383"/>
                <a:gd name="connsiteX2" fmla="*/ 35395 w 44086"/>
                <a:gd name="connsiteY2" fmla="*/ 53101 h 54383"/>
                <a:gd name="connsiteX3" fmla="*/ 35395 w 44086"/>
                <a:gd name="connsiteY3" fmla="*/ 45195 h 54383"/>
                <a:gd name="connsiteX4" fmla="*/ 28061 w 44086"/>
                <a:gd name="connsiteY4" fmla="*/ 52148 h 54383"/>
                <a:gd name="connsiteX5" fmla="*/ 17393 w 44086"/>
                <a:gd name="connsiteY5" fmla="*/ 54339 h 54383"/>
                <a:gd name="connsiteX6" fmla="*/ 4629 w 44086"/>
                <a:gd name="connsiteY6" fmla="*/ 49958 h 54383"/>
                <a:gd name="connsiteX7" fmla="*/ 5782 w 44086"/>
                <a:gd name="connsiteY7" fmla="*/ 24795 h 54383"/>
                <a:gd name="connsiteX8" fmla="*/ 5868 w 44086"/>
                <a:gd name="connsiteY8" fmla="*/ 24717 h 54383"/>
                <a:gd name="connsiteX9" fmla="*/ 23394 w 44086"/>
                <a:gd name="connsiteY9" fmla="*/ 20240 h 54383"/>
                <a:gd name="connsiteX10" fmla="*/ 35395 w 44086"/>
                <a:gd name="connsiteY10" fmla="*/ 20240 h 54383"/>
                <a:gd name="connsiteX11" fmla="*/ 35395 w 44086"/>
                <a:gd name="connsiteY11" fmla="*/ 19382 h 54383"/>
                <a:gd name="connsiteX12" fmla="*/ 31490 w 44086"/>
                <a:gd name="connsiteY12" fmla="*/ 9857 h 54383"/>
                <a:gd name="connsiteX13" fmla="*/ 20631 w 44086"/>
                <a:gd name="connsiteY13" fmla="*/ 6619 h 54383"/>
                <a:gd name="connsiteX14" fmla="*/ 11868 w 44086"/>
                <a:gd name="connsiteY14" fmla="*/ 7762 h 54383"/>
                <a:gd name="connsiteX15" fmla="*/ 3771 w 44086"/>
                <a:gd name="connsiteY15" fmla="*/ 10905 h 54383"/>
                <a:gd name="connsiteX16" fmla="*/ 3772 w 44086"/>
                <a:gd name="connsiteY16" fmla="*/ 3666 h 54383"/>
                <a:gd name="connsiteX17" fmla="*/ 13297 w 44086"/>
                <a:gd name="connsiteY17" fmla="*/ 999 h 54383"/>
                <a:gd name="connsiteX18" fmla="*/ 21965 w 44086"/>
                <a:gd name="connsiteY18" fmla="*/ 47 h 54383"/>
                <a:gd name="connsiteX19" fmla="*/ 38824 w 44086"/>
                <a:gd name="connsiteY19" fmla="*/ 5952 h 54383"/>
                <a:gd name="connsiteX20" fmla="*/ 43967 w 44086"/>
                <a:gd name="connsiteY20" fmla="*/ 23383 h 54383"/>
                <a:gd name="connsiteX21" fmla="*/ 26918 w 44086"/>
                <a:gd name="connsiteY21" fmla="*/ 26907 h 54383"/>
                <a:gd name="connsiteX22" fmla="*/ 12535 w 44086"/>
                <a:gd name="connsiteY22" fmla="*/ 29288 h 54383"/>
                <a:gd name="connsiteX23" fmla="*/ 8534 w 44086"/>
                <a:gd name="connsiteY23" fmla="*/ 37385 h 54383"/>
                <a:gd name="connsiteX24" fmla="*/ 11487 w 44086"/>
                <a:gd name="connsiteY24" fmla="*/ 44624 h 54383"/>
                <a:gd name="connsiteX25" fmla="*/ 19678 w 44086"/>
                <a:gd name="connsiteY25" fmla="*/ 47291 h 54383"/>
                <a:gd name="connsiteX26" fmla="*/ 31108 w 44086"/>
                <a:gd name="connsiteY26" fmla="*/ 42243 h 54383"/>
                <a:gd name="connsiteX27" fmla="*/ 35395 w 44086"/>
                <a:gd name="connsiteY27" fmla="*/ 28812 h 54383"/>
                <a:gd name="connsiteX28" fmla="*/ 35395 w 44086"/>
                <a:gd name="connsiteY28" fmla="*/ 26907 h 54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4086" h="54383">
                  <a:moveTo>
                    <a:pt x="43967" y="23383"/>
                  </a:moveTo>
                  <a:lnTo>
                    <a:pt x="43967" y="53101"/>
                  </a:lnTo>
                  <a:lnTo>
                    <a:pt x="35395" y="53101"/>
                  </a:lnTo>
                  <a:lnTo>
                    <a:pt x="35395" y="45195"/>
                  </a:lnTo>
                  <a:cubicBezTo>
                    <a:pt x="33656" y="48159"/>
                    <a:pt x="31113" y="50570"/>
                    <a:pt x="28061" y="52148"/>
                  </a:cubicBezTo>
                  <a:cubicBezTo>
                    <a:pt x="24720" y="53690"/>
                    <a:pt x="21070" y="54439"/>
                    <a:pt x="17393" y="54339"/>
                  </a:cubicBezTo>
                  <a:cubicBezTo>
                    <a:pt x="12730" y="54599"/>
                    <a:pt x="8150" y="53027"/>
                    <a:pt x="4629" y="49958"/>
                  </a:cubicBezTo>
                  <a:cubicBezTo>
                    <a:pt x="-2001" y="42691"/>
                    <a:pt x="-1485" y="31425"/>
                    <a:pt x="5782" y="24795"/>
                  </a:cubicBezTo>
                  <a:cubicBezTo>
                    <a:pt x="5810" y="24768"/>
                    <a:pt x="5839" y="24743"/>
                    <a:pt x="5868" y="24717"/>
                  </a:cubicBezTo>
                  <a:cubicBezTo>
                    <a:pt x="11071" y="21366"/>
                    <a:pt x="17221" y="19795"/>
                    <a:pt x="23394" y="20240"/>
                  </a:cubicBezTo>
                  <a:lnTo>
                    <a:pt x="35395" y="20240"/>
                  </a:lnTo>
                  <a:lnTo>
                    <a:pt x="35395" y="19382"/>
                  </a:lnTo>
                  <a:cubicBezTo>
                    <a:pt x="35677" y="15768"/>
                    <a:pt x="34228" y="12233"/>
                    <a:pt x="31490" y="9857"/>
                  </a:cubicBezTo>
                  <a:cubicBezTo>
                    <a:pt x="28356" y="7550"/>
                    <a:pt x="24517" y="6405"/>
                    <a:pt x="20631" y="6619"/>
                  </a:cubicBezTo>
                  <a:cubicBezTo>
                    <a:pt x="17672" y="6612"/>
                    <a:pt x="14726" y="6996"/>
                    <a:pt x="11868" y="7762"/>
                  </a:cubicBezTo>
                  <a:cubicBezTo>
                    <a:pt x="9062" y="8510"/>
                    <a:pt x="6347" y="9564"/>
                    <a:pt x="3771" y="10905"/>
                  </a:cubicBezTo>
                  <a:lnTo>
                    <a:pt x="3772" y="3666"/>
                  </a:lnTo>
                  <a:cubicBezTo>
                    <a:pt x="6864" y="2503"/>
                    <a:pt x="10051" y="1611"/>
                    <a:pt x="13297" y="999"/>
                  </a:cubicBezTo>
                  <a:cubicBezTo>
                    <a:pt x="16149" y="405"/>
                    <a:pt x="19051" y="86"/>
                    <a:pt x="21965" y="47"/>
                  </a:cubicBezTo>
                  <a:cubicBezTo>
                    <a:pt x="28162" y="-421"/>
                    <a:pt x="34273" y="1719"/>
                    <a:pt x="38824" y="5952"/>
                  </a:cubicBezTo>
                  <a:cubicBezTo>
                    <a:pt x="42677" y="10905"/>
                    <a:pt x="44514" y="17132"/>
                    <a:pt x="43967" y="23383"/>
                  </a:cubicBezTo>
                  <a:close/>
                  <a:moveTo>
                    <a:pt x="26918" y="26907"/>
                  </a:moveTo>
                  <a:cubicBezTo>
                    <a:pt x="22003" y="26556"/>
                    <a:pt x="17074" y="27372"/>
                    <a:pt x="12535" y="29288"/>
                  </a:cubicBezTo>
                  <a:cubicBezTo>
                    <a:pt x="9790" y="31024"/>
                    <a:pt x="8246" y="34150"/>
                    <a:pt x="8534" y="37385"/>
                  </a:cubicBezTo>
                  <a:cubicBezTo>
                    <a:pt x="8437" y="40109"/>
                    <a:pt x="9512" y="42745"/>
                    <a:pt x="11487" y="44624"/>
                  </a:cubicBezTo>
                  <a:cubicBezTo>
                    <a:pt x="13784" y="46512"/>
                    <a:pt x="16710" y="47465"/>
                    <a:pt x="19678" y="47291"/>
                  </a:cubicBezTo>
                  <a:cubicBezTo>
                    <a:pt x="24067" y="47481"/>
                    <a:pt x="28293" y="45614"/>
                    <a:pt x="31108" y="42243"/>
                  </a:cubicBezTo>
                  <a:cubicBezTo>
                    <a:pt x="34127" y="38439"/>
                    <a:pt x="35652" y="33662"/>
                    <a:pt x="35395" y="28812"/>
                  </a:cubicBezTo>
                  <a:lnTo>
                    <a:pt x="35395" y="26907"/>
                  </a:lnTo>
                  <a:close/>
                </a:path>
              </a:pathLst>
            </a:custGeom>
            <a:solidFill>
              <a:srgbClr val="000000"/>
            </a:solidFill>
            <a:ln w="9525"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id="{56439522-6F9D-41DE-99DD-9CE798B47F94}"/>
                </a:ext>
              </a:extLst>
            </p:cNvPr>
            <p:cNvSpPr/>
            <p:nvPr/>
          </p:nvSpPr>
          <p:spPr>
            <a:xfrm>
              <a:off x="7002907" y="6566259"/>
              <a:ext cx="71195" cy="147480"/>
            </a:xfrm>
            <a:custGeom>
              <a:avLst/>
              <a:gdLst>
                <a:gd name="connsiteX0" fmla="*/ 14834 w 32480"/>
                <a:gd name="connsiteY0" fmla="*/ -17 h 67282"/>
                <a:gd name="connsiteX1" fmla="*/ 14834 w 32480"/>
                <a:gd name="connsiteY1" fmla="*/ 14747 h 67282"/>
                <a:gd name="connsiteX2" fmla="*/ 32455 w 32480"/>
                <a:gd name="connsiteY2" fmla="*/ 14747 h 67282"/>
                <a:gd name="connsiteX3" fmla="*/ 32455 w 32480"/>
                <a:gd name="connsiteY3" fmla="*/ 21415 h 67282"/>
                <a:gd name="connsiteX4" fmla="*/ 14834 w 32480"/>
                <a:gd name="connsiteY4" fmla="*/ 21415 h 67282"/>
                <a:gd name="connsiteX5" fmla="*/ 14834 w 32480"/>
                <a:gd name="connsiteY5" fmla="*/ 49990 h 67282"/>
                <a:gd name="connsiteX6" fmla="*/ 16549 w 32480"/>
                <a:gd name="connsiteY6" fmla="*/ 58181 h 67282"/>
                <a:gd name="connsiteX7" fmla="*/ 23693 w 32480"/>
                <a:gd name="connsiteY7" fmla="*/ 59991 h 67282"/>
                <a:gd name="connsiteX8" fmla="*/ 32455 w 32480"/>
                <a:gd name="connsiteY8" fmla="*/ 59991 h 67282"/>
                <a:gd name="connsiteX9" fmla="*/ 32455 w 32480"/>
                <a:gd name="connsiteY9" fmla="*/ 67134 h 67282"/>
                <a:gd name="connsiteX10" fmla="*/ 23693 w 32480"/>
                <a:gd name="connsiteY10" fmla="*/ 67134 h 67282"/>
                <a:gd name="connsiteX11" fmla="*/ 9977 w 32480"/>
                <a:gd name="connsiteY11" fmla="*/ 63420 h 67282"/>
                <a:gd name="connsiteX12" fmla="*/ 6262 w 32480"/>
                <a:gd name="connsiteY12" fmla="*/ 49989 h 67282"/>
                <a:gd name="connsiteX13" fmla="*/ 6262 w 32480"/>
                <a:gd name="connsiteY13" fmla="*/ 21415 h 67282"/>
                <a:gd name="connsiteX14" fmla="*/ -25 w 32480"/>
                <a:gd name="connsiteY14" fmla="*/ 21415 h 67282"/>
                <a:gd name="connsiteX15" fmla="*/ -25 w 32480"/>
                <a:gd name="connsiteY15" fmla="*/ 14747 h 67282"/>
                <a:gd name="connsiteX16" fmla="*/ 6262 w 32480"/>
                <a:gd name="connsiteY16" fmla="*/ 14747 h 67282"/>
                <a:gd name="connsiteX17" fmla="*/ 6262 w 32480"/>
                <a:gd name="connsiteY17" fmla="*/ -17 h 6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2480" h="67282">
                  <a:moveTo>
                    <a:pt x="14834" y="-17"/>
                  </a:moveTo>
                  <a:lnTo>
                    <a:pt x="14834" y="14747"/>
                  </a:lnTo>
                  <a:lnTo>
                    <a:pt x="32455" y="14747"/>
                  </a:lnTo>
                  <a:lnTo>
                    <a:pt x="32455" y="21415"/>
                  </a:lnTo>
                  <a:lnTo>
                    <a:pt x="14834" y="21415"/>
                  </a:lnTo>
                  <a:lnTo>
                    <a:pt x="14834" y="49990"/>
                  </a:lnTo>
                  <a:cubicBezTo>
                    <a:pt x="14469" y="52835"/>
                    <a:pt x="15073" y="55721"/>
                    <a:pt x="16549" y="58181"/>
                  </a:cubicBezTo>
                  <a:cubicBezTo>
                    <a:pt x="18591" y="59718"/>
                    <a:pt x="21165" y="60370"/>
                    <a:pt x="23693" y="59991"/>
                  </a:cubicBezTo>
                  <a:lnTo>
                    <a:pt x="32455" y="59991"/>
                  </a:lnTo>
                  <a:lnTo>
                    <a:pt x="32455" y="67134"/>
                  </a:lnTo>
                  <a:lnTo>
                    <a:pt x="23693" y="67134"/>
                  </a:lnTo>
                  <a:cubicBezTo>
                    <a:pt x="18813" y="67711"/>
                    <a:pt x="13898" y="66381"/>
                    <a:pt x="9977" y="63420"/>
                  </a:cubicBezTo>
                  <a:cubicBezTo>
                    <a:pt x="7087" y="59573"/>
                    <a:pt x="5760" y="54774"/>
                    <a:pt x="6262" y="49989"/>
                  </a:cubicBezTo>
                  <a:lnTo>
                    <a:pt x="6262" y="21415"/>
                  </a:lnTo>
                  <a:lnTo>
                    <a:pt x="-25" y="21415"/>
                  </a:lnTo>
                  <a:lnTo>
                    <a:pt x="-25" y="14747"/>
                  </a:lnTo>
                  <a:lnTo>
                    <a:pt x="6262" y="14747"/>
                  </a:lnTo>
                  <a:lnTo>
                    <a:pt x="6262" y="-17"/>
                  </a:lnTo>
                  <a:close/>
                </a:path>
              </a:pathLst>
            </a:custGeom>
            <a:solidFill>
              <a:srgbClr val="000000"/>
            </a:solidFill>
            <a:ln w="9525"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id="{3890456D-41FC-FF6D-43FC-905A15922DF7}"/>
                </a:ext>
              </a:extLst>
            </p:cNvPr>
            <p:cNvSpPr/>
            <p:nvPr/>
          </p:nvSpPr>
          <p:spPr>
            <a:xfrm>
              <a:off x="7091550" y="6596438"/>
              <a:ext cx="105066" cy="119811"/>
            </a:xfrm>
            <a:custGeom>
              <a:avLst/>
              <a:gdLst>
                <a:gd name="connsiteX0" fmla="*/ 39259 w 47932"/>
                <a:gd name="connsiteY0" fmla="*/ 22695 h 54659"/>
                <a:gd name="connsiteX1" fmla="*/ 35354 w 47932"/>
                <a:gd name="connsiteY1" fmla="*/ 11456 h 54659"/>
                <a:gd name="connsiteX2" fmla="*/ 25162 w 47932"/>
                <a:gd name="connsiteY2" fmla="*/ 7265 h 54659"/>
                <a:gd name="connsiteX3" fmla="*/ 13732 w 47932"/>
                <a:gd name="connsiteY3" fmla="*/ 11360 h 54659"/>
                <a:gd name="connsiteX4" fmla="*/ 8493 w 47932"/>
                <a:gd name="connsiteY4" fmla="*/ 22695 h 54659"/>
                <a:gd name="connsiteX5" fmla="*/ 47831 w 47932"/>
                <a:gd name="connsiteY5" fmla="*/ 25172 h 54659"/>
                <a:gd name="connsiteX6" fmla="*/ 47831 w 47932"/>
                <a:gd name="connsiteY6" fmla="*/ 29363 h 54659"/>
                <a:gd name="connsiteX7" fmla="*/ 8493 w 47932"/>
                <a:gd name="connsiteY7" fmla="*/ 29363 h 54659"/>
                <a:gd name="connsiteX8" fmla="*/ 13827 w 47932"/>
                <a:gd name="connsiteY8" fmla="*/ 42889 h 54659"/>
                <a:gd name="connsiteX9" fmla="*/ 27067 w 47932"/>
                <a:gd name="connsiteY9" fmla="*/ 47461 h 54659"/>
                <a:gd name="connsiteX10" fmla="*/ 36592 w 47932"/>
                <a:gd name="connsiteY10" fmla="*/ 46318 h 54659"/>
                <a:gd name="connsiteX11" fmla="*/ 46117 w 47932"/>
                <a:gd name="connsiteY11" fmla="*/ 42603 h 54659"/>
                <a:gd name="connsiteX12" fmla="*/ 46117 w 47932"/>
                <a:gd name="connsiteY12" fmla="*/ 50699 h 54659"/>
                <a:gd name="connsiteX13" fmla="*/ 36592 w 47932"/>
                <a:gd name="connsiteY13" fmla="*/ 53652 h 54659"/>
                <a:gd name="connsiteX14" fmla="*/ 27067 w 47932"/>
                <a:gd name="connsiteY14" fmla="*/ 54604 h 54659"/>
                <a:gd name="connsiteX15" fmla="*/ 7255 w 47932"/>
                <a:gd name="connsiteY15" fmla="*/ 47460 h 54659"/>
                <a:gd name="connsiteX16" fmla="*/ 16 w 47932"/>
                <a:gd name="connsiteY16" fmla="*/ 27839 h 54659"/>
                <a:gd name="connsiteX17" fmla="*/ 6874 w 47932"/>
                <a:gd name="connsiteY17" fmla="*/ 7551 h 54659"/>
                <a:gd name="connsiteX18" fmla="*/ 25924 w 47932"/>
                <a:gd name="connsiteY18" fmla="*/ 26 h 54659"/>
                <a:gd name="connsiteX19" fmla="*/ 42593 w 47932"/>
                <a:gd name="connsiteY19" fmla="*/ 6788 h 54659"/>
                <a:gd name="connsiteX20" fmla="*/ 47831 w 47932"/>
                <a:gd name="connsiteY20" fmla="*/ 24886 h 54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932" h="54659">
                  <a:moveTo>
                    <a:pt x="39259" y="22695"/>
                  </a:moveTo>
                  <a:cubicBezTo>
                    <a:pt x="39349" y="18601"/>
                    <a:pt x="37963" y="14612"/>
                    <a:pt x="35354" y="11456"/>
                  </a:cubicBezTo>
                  <a:cubicBezTo>
                    <a:pt x="32719" y="8655"/>
                    <a:pt x="29004" y="7127"/>
                    <a:pt x="25162" y="7265"/>
                  </a:cubicBezTo>
                  <a:cubicBezTo>
                    <a:pt x="20963" y="7086"/>
                    <a:pt x="16861" y="8556"/>
                    <a:pt x="13732" y="11360"/>
                  </a:cubicBezTo>
                  <a:cubicBezTo>
                    <a:pt x="10591" y="14323"/>
                    <a:pt x="8714" y="18383"/>
                    <a:pt x="8493" y="22695"/>
                  </a:cubicBezTo>
                  <a:close/>
                  <a:moveTo>
                    <a:pt x="47831" y="25172"/>
                  </a:moveTo>
                  <a:lnTo>
                    <a:pt x="47831" y="29363"/>
                  </a:lnTo>
                  <a:lnTo>
                    <a:pt x="8493" y="29363"/>
                  </a:lnTo>
                  <a:cubicBezTo>
                    <a:pt x="8473" y="34388"/>
                    <a:pt x="10383" y="39229"/>
                    <a:pt x="13827" y="42889"/>
                  </a:cubicBezTo>
                  <a:cubicBezTo>
                    <a:pt x="17453" y="46119"/>
                    <a:pt x="22220" y="47765"/>
                    <a:pt x="27067" y="47461"/>
                  </a:cubicBezTo>
                  <a:cubicBezTo>
                    <a:pt x="30276" y="47468"/>
                    <a:pt x="33475" y="47084"/>
                    <a:pt x="36592" y="46318"/>
                  </a:cubicBezTo>
                  <a:cubicBezTo>
                    <a:pt x="39921" y="45520"/>
                    <a:pt x="43126" y="44270"/>
                    <a:pt x="46117" y="42603"/>
                  </a:cubicBezTo>
                  <a:lnTo>
                    <a:pt x="46117" y="50699"/>
                  </a:lnTo>
                  <a:cubicBezTo>
                    <a:pt x="43072" y="52061"/>
                    <a:pt x="39874" y="53052"/>
                    <a:pt x="36592" y="53652"/>
                  </a:cubicBezTo>
                  <a:cubicBezTo>
                    <a:pt x="33449" y="54235"/>
                    <a:pt x="30263" y="54553"/>
                    <a:pt x="27067" y="54604"/>
                  </a:cubicBezTo>
                  <a:cubicBezTo>
                    <a:pt x="19769" y="54997"/>
                    <a:pt x="12623" y="52420"/>
                    <a:pt x="7255" y="47460"/>
                  </a:cubicBezTo>
                  <a:cubicBezTo>
                    <a:pt x="2232" y="42202"/>
                    <a:pt x="-389" y="35099"/>
                    <a:pt x="16" y="27839"/>
                  </a:cubicBezTo>
                  <a:cubicBezTo>
                    <a:pt x="-365" y="20449"/>
                    <a:pt x="2088" y="13193"/>
                    <a:pt x="6874" y="7551"/>
                  </a:cubicBezTo>
                  <a:cubicBezTo>
                    <a:pt x="11804" y="2357"/>
                    <a:pt x="18775" y="-397"/>
                    <a:pt x="25924" y="26"/>
                  </a:cubicBezTo>
                  <a:cubicBezTo>
                    <a:pt x="32203" y="-274"/>
                    <a:pt x="38297" y="2199"/>
                    <a:pt x="42593" y="6788"/>
                  </a:cubicBezTo>
                  <a:cubicBezTo>
                    <a:pt x="46459" y="11994"/>
                    <a:pt x="48319" y="18420"/>
                    <a:pt x="47831" y="24886"/>
                  </a:cubicBezTo>
                  <a:close/>
                </a:path>
              </a:pathLst>
            </a:custGeom>
            <a:solidFill>
              <a:srgbClr val="000000"/>
            </a:solidFill>
            <a:ln w="9525"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id="{53B84430-1BA6-DD64-6D68-E19B6352EBE8}"/>
                </a:ext>
              </a:extLst>
            </p:cNvPr>
            <p:cNvSpPr/>
            <p:nvPr/>
          </p:nvSpPr>
          <p:spPr>
            <a:xfrm>
              <a:off x="2362860" y="5640922"/>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id="{1723D853-FFB0-EF86-30E4-25DEB457923B}"/>
                </a:ext>
              </a:extLst>
            </p:cNvPr>
            <p:cNvSpPr/>
            <p:nvPr/>
          </p:nvSpPr>
          <p:spPr>
            <a:xfrm>
              <a:off x="2362860" y="5640922"/>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81" name="Freeform: Shape 80">
              <a:extLst>
                <a:ext uri="{FF2B5EF4-FFF2-40B4-BE49-F238E27FC236}">
                  <a16:creationId xmlns:a16="http://schemas.microsoft.com/office/drawing/2014/main" id="{57FF0AB9-3CE1-FCAD-BE0B-E84C084C794A}"/>
                </a:ext>
              </a:extLst>
            </p:cNvPr>
            <p:cNvSpPr/>
            <p:nvPr/>
          </p:nvSpPr>
          <p:spPr>
            <a:xfrm>
              <a:off x="2167229" y="5567846"/>
              <a:ext cx="110028" cy="152204"/>
            </a:xfrm>
            <a:custGeom>
              <a:avLst/>
              <a:gdLst>
                <a:gd name="connsiteX0" fmla="*/ 28836 w 50196"/>
                <a:gd name="connsiteY0" fmla="*/ -17 h 69437"/>
                <a:gd name="connsiteX1" fmla="*/ 40647 w 50196"/>
                <a:gd name="connsiteY1" fmla="*/ -17 h 69437"/>
                <a:gd name="connsiteX2" fmla="*/ 40647 w 50196"/>
                <a:gd name="connsiteY2" fmla="*/ 45227 h 69437"/>
                <a:gd name="connsiteX3" fmla="*/ 50172 w 50196"/>
                <a:gd name="connsiteY3" fmla="*/ 45227 h 69437"/>
                <a:gd name="connsiteX4" fmla="*/ 50172 w 50196"/>
                <a:gd name="connsiteY4" fmla="*/ 53038 h 69437"/>
                <a:gd name="connsiteX5" fmla="*/ 40647 w 50196"/>
                <a:gd name="connsiteY5" fmla="*/ 53038 h 69437"/>
                <a:gd name="connsiteX6" fmla="*/ 40647 w 50196"/>
                <a:gd name="connsiteY6" fmla="*/ 69421 h 69437"/>
                <a:gd name="connsiteX7" fmla="*/ 31122 w 50196"/>
                <a:gd name="connsiteY7" fmla="*/ 69421 h 69437"/>
                <a:gd name="connsiteX8" fmla="*/ 31122 w 50196"/>
                <a:gd name="connsiteY8" fmla="*/ 53038 h 69437"/>
                <a:gd name="connsiteX9" fmla="*/ -25 w 50196"/>
                <a:gd name="connsiteY9" fmla="*/ 53038 h 69437"/>
                <a:gd name="connsiteX10" fmla="*/ -25 w 50196"/>
                <a:gd name="connsiteY10" fmla="*/ 44275 h 69437"/>
                <a:gd name="connsiteX11" fmla="*/ 31312 w 50196"/>
                <a:gd name="connsiteY11" fmla="*/ 8175 h 69437"/>
                <a:gd name="connsiteX12" fmla="*/ 7595 w 50196"/>
                <a:gd name="connsiteY12" fmla="*/ 45227 h 69437"/>
                <a:gd name="connsiteX13" fmla="*/ 31312 w 50196"/>
                <a:gd name="connsiteY13" fmla="*/ 45227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0196" h="69437">
                  <a:moveTo>
                    <a:pt x="28836" y="-17"/>
                  </a:moveTo>
                  <a:lnTo>
                    <a:pt x="40647" y="-17"/>
                  </a:lnTo>
                  <a:lnTo>
                    <a:pt x="40647" y="45227"/>
                  </a:lnTo>
                  <a:lnTo>
                    <a:pt x="50172" y="45227"/>
                  </a:lnTo>
                  <a:lnTo>
                    <a:pt x="50172" y="53038"/>
                  </a:lnTo>
                  <a:lnTo>
                    <a:pt x="40647" y="53038"/>
                  </a:lnTo>
                  <a:lnTo>
                    <a:pt x="40647" y="69421"/>
                  </a:lnTo>
                  <a:lnTo>
                    <a:pt x="31122" y="69421"/>
                  </a:lnTo>
                  <a:lnTo>
                    <a:pt x="31122" y="53038"/>
                  </a:lnTo>
                  <a:lnTo>
                    <a:pt x="-25" y="53038"/>
                  </a:lnTo>
                  <a:lnTo>
                    <a:pt x="-25" y="44275"/>
                  </a:lnTo>
                  <a:close/>
                  <a:moveTo>
                    <a:pt x="31312" y="8175"/>
                  </a:moveTo>
                  <a:lnTo>
                    <a:pt x="7595" y="45227"/>
                  </a:lnTo>
                  <a:lnTo>
                    <a:pt x="31312" y="45227"/>
                  </a:lnTo>
                  <a:close/>
                </a:path>
              </a:pathLst>
            </a:custGeom>
            <a:solidFill>
              <a:srgbClr val="000000"/>
            </a:solidFill>
            <a:ln w="9525"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id="{09C24DD5-9E9B-F67A-8CF6-BB487C390DA1}"/>
                </a:ext>
              </a:extLst>
            </p:cNvPr>
            <p:cNvSpPr/>
            <p:nvPr/>
          </p:nvSpPr>
          <p:spPr>
            <a:xfrm>
              <a:off x="2004376" y="5645933"/>
              <a:ext cx="130699" cy="17328"/>
            </a:xfrm>
            <a:custGeom>
              <a:avLst/>
              <a:gdLst>
                <a:gd name="connsiteX0" fmla="*/ 0 w 59626"/>
                <a:gd name="connsiteY0" fmla="*/ 0 h 7905"/>
                <a:gd name="connsiteX1" fmla="*/ 59626 w 59626"/>
                <a:gd name="connsiteY1" fmla="*/ 0 h 7905"/>
                <a:gd name="connsiteX2" fmla="*/ 59626 w 59626"/>
                <a:gd name="connsiteY2" fmla="*/ 7906 h 7905"/>
                <a:gd name="connsiteX3" fmla="*/ 0 w 59626"/>
                <a:gd name="connsiteY3" fmla="*/ 7906 h 7905"/>
              </a:gdLst>
              <a:ahLst/>
              <a:cxnLst>
                <a:cxn ang="0">
                  <a:pos x="connsiteX0" y="connsiteY0"/>
                </a:cxn>
                <a:cxn ang="0">
                  <a:pos x="connsiteX1" y="connsiteY1"/>
                </a:cxn>
                <a:cxn ang="0">
                  <a:pos x="connsiteX2" y="connsiteY2"/>
                </a:cxn>
                <a:cxn ang="0">
                  <a:pos x="connsiteX3" y="connsiteY3"/>
                </a:cxn>
              </a:cxnLst>
              <a:rect l="l" t="t" r="r" b="b"/>
              <a:pathLst>
                <a:path w="59626" h="7905">
                  <a:moveTo>
                    <a:pt x="0" y="0"/>
                  </a:moveTo>
                  <a:lnTo>
                    <a:pt x="59626" y="0"/>
                  </a:lnTo>
                  <a:lnTo>
                    <a:pt x="59626" y="7906"/>
                  </a:lnTo>
                  <a:lnTo>
                    <a:pt x="0" y="7906"/>
                  </a:lnTo>
                  <a:close/>
                </a:path>
              </a:pathLst>
            </a:custGeom>
            <a:solidFill>
              <a:srgbClr val="000000"/>
            </a:solidFill>
            <a:ln w="9525"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id="{527F8F13-E24C-8F20-8421-4C3F18289992}"/>
                </a:ext>
              </a:extLst>
            </p:cNvPr>
            <p:cNvSpPr/>
            <p:nvPr/>
          </p:nvSpPr>
          <p:spPr>
            <a:xfrm>
              <a:off x="2362860" y="4996401"/>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id="{BDF6D1C8-E510-A98D-71A8-B1D501E40AB2}"/>
                </a:ext>
              </a:extLst>
            </p:cNvPr>
            <p:cNvSpPr/>
            <p:nvPr/>
          </p:nvSpPr>
          <p:spPr>
            <a:xfrm>
              <a:off x="2362860" y="4996401"/>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85" name="Freeform: Shape 84">
              <a:extLst>
                <a:ext uri="{FF2B5EF4-FFF2-40B4-BE49-F238E27FC236}">
                  <a16:creationId xmlns:a16="http://schemas.microsoft.com/office/drawing/2014/main" id="{E63FD523-F8FB-544C-B949-59A4D2020F60}"/>
                </a:ext>
              </a:extLst>
            </p:cNvPr>
            <p:cNvSpPr/>
            <p:nvPr/>
          </p:nvSpPr>
          <p:spPr>
            <a:xfrm>
              <a:off x="2172240" y="4920747"/>
              <a:ext cx="96666" cy="156033"/>
            </a:xfrm>
            <a:custGeom>
              <a:avLst/>
              <a:gdLst>
                <a:gd name="connsiteX0" fmla="*/ 11310 w 44100"/>
                <a:gd name="connsiteY0" fmla="*/ 63262 h 71184"/>
                <a:gd name="connsiteX1" fmla="*/ 44076 w 44100"/>
                <a:gd name="connsiteY1" fmla="*/ 63262 h 71184"/>
                <a:gd name="connsiteX2" fmla="*/ 44076 w 44100"/>
                <a:gd name="connsiteY2" fmla="*/ 71168 h 71184"/>
                <a:gd name="connsiteX3" fmla="*/ -25 w 44100"/>
                <a:gd name="connsiteY3" fmla="*/ 71168 h 71184"/>
                <a:gd name="connsiteX4" fmla="*/ -25 w 44100"/>
                <a:gd name="connsiteY4" fmla="*/ 63262 h 71184"/>
                <a:gd name="connsiteX5" fmla="*/ 14358 w 44100"/>
                <a:gd name="connsiteY5" fmla="*/ 47927 h 71184"/>
                <a:gd name="connsiteX6" fmla="*/ 25978 w 44100"/>
                <a:gd name="connsiteY6" fmla="*/ 35925 h 71184"/>
                <a:gd name="connsiteX7" fmla="*/ 32265 w 44100"/>
                <a:gd name="connsiteY7" fmla="*/ 27353 h 71184"/>
                <a:gd name="connsiteX8" fmla="*/ 34075 w 44100"/>
                <a:gd name="connsiteY8" fmla="*/ 20400 h 71184"/>
                <a:gd name="connsiteX9" fmla="*/ 30169 w 44100"/>
                <a:gd name="connsiteY9" fmla="*/ 11446 h 71184"/>
                <a:gd name="connsiteX10" fmla="*/ 20073 w 44100"/>
                <a:gd name="connsiteY10" fmla="*/ 7922 h 71184"/>
                <a:gd name="connsiteX11" fmla="*/ 10548 w 44100"/>
                <a:gd name="connsiteY11" fmla="*/ 9446 h 71184"/>
                <a:gd name="connsiteX12" fmla="*/ 70 w 44100"/>
                <a:gd name="connsiteY12" fmla="*/ 14113 h 71184"/>
                <a:gd name="connsiteX13" fmla="*/ 70 w 44100"/>
                <a:gd name="connsiteY13" fmla="*/ 4588 h 71184"/>
                <a:gd name="connsiteX14" fmla="*/ 10643 w 44100"/>
                <a:gd name="connsiteY14" fmla="*/ 1159 h 71184"/>
                <a:gd name="connsiteX15" fmla="*/ 20168 w 44100"/>
                <a:gd name="connsiteY15" fmla="*/ 16 h 71184"/>
                <a:gd name="connsiteX16" fmla="*/ 37313 w 44100"/>
                <a:gd name="connsiteY16" fmla="*/ 5445 h 71184"/>
                <a:gd name="connsiteX17" fmla="*/ 43790 w 44100"/>
                <a:gd name="connsiteY17" fmla="*/ 19828 h 71184"/>
                <a:gd name="connsiteX18" fmla="*/ 42171 w 44100"/>
                <a:gd name="connsiteY18" fmla="*/ 27924 h 71184"/>
                <a:gd name="connsiteX19" fmla="*/ 36361 w 44100"/>
                <a:gd name="connsiteY19" fmla="*/ 37449 h 71184"/>
                <a:gd name="connsiteX20" fmla="*/ 28931 w 44100"/>
                <a:gd name="connsiteY20" fmla="*/ 45260 h 71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100" h="71184">
                  <a:moveTo>
                    <a:pt x="11310" y="63262"/>
                  </a:moveTo>
                  <a:lnTo>
                    <a:pt x="44076" y="63262"/>
                  </a:lnTo>
                  <a:lnTo>
                    <a:pt x="44076" y="71168"/>
                  </a:lnTo>
                  <a:lnTo>
                    <a:pt x="-25" y="71168"/>
                  </a:lnTo>
                  <a:lnTo>
                    <a:pt x="-25" y="63262"/>
                  </a:lnTo>
                  <a:lnTo>
                    <a:pt x="14358" y="47927"/>
                  </a:lnTo>
                  <a:cubicBezTo>
                    <a:pt x="20454" y="41736"/>
                    <a:pt x="23883" y="37735"/>
                    <a:pt x="25978" y="35925"/>
                  </a:cubicBezTo>
                  <a:cubicBezTo>
                    <a:pt x="28464" y="33376"/>
                    <a:pt x="30580" y="30490"/>
                    <a:pt x="32265" y="27353"/>
                  </a:cubicBezTo>
                  <a:cubicBezTo>
                    <a:pt x="33397" y="25206"/>
                    <a:pt x="34016" y="22826"/>
                    <a:pt x="34075" y="20400"/>
                  </a:cubicBezTo>
                  <a:cubicBezTo>
                    <a:pt x="34164" y="16984"/>
                    <a:pt x="32734" y="13704"/>
                    <a:pt x="30169" y="11446"/>
                  </a:cubicBezTo>
                  <a:cubicBezTo>
                    <a:pt x="27367" y="9043"/>
                    <a:pt x="23762" y="7784"/>
                    <a:pt x="20073" y="7922"/>
                  </a:cubicBezTo>
                  <a:cubicBezTo>
                    <a:pt x="16841" y="7968"/>
                    <a:pt x="13633" y="8482"/>
                    <a:pt x="10548" y="9446"/>
                  </a:cubicBezTo>
                  <a:cubicBezTo>
                    <a:pt x="6908" y="10647"/>
                    <a:pt x="3397" y="12210"/>
                    <a:pt x="70" y="14113"/>
                  </a:cubicBezTo>
                  <a:lnTo>
                    <a:pt x="70" y="4588"/>
                  </a:lnTo>
                  <a:cubicBezTo>
                    <a:pt x="3505" y="3185"/>
                    <a:pt x="7039" y="2039"/>
                    <a:pt x="10643" y="1159"/>
                  </a:cubicBezTo>
                  <a:cubicBezTo>
                    <a:pt x="13761" y="397"/>
                    <a:pt x="16959" y="13"/>
                    <a:pt x="20168" y="16"/>
                  </a:cubicBezTo>
                  <a:cubicBezTo>
                    <a:pt x="26350" y="-296"/>
                    <a:pt x="32438" y="1631"/>
                    <a:pt x="37313" y="5445"/>
                  </a:cubicBezTo>
                  <a:cubicBezTo>
                    <a:pt x="41581" y="8979"/>
                    <a:pt x="43973" y="14290"/>
                    <a:pt x="43790" y="19828"/>
                  </a:cubicBezTo>
                  <a:cubicBezTo>
                    <a:pt x="43795" y="22608"/>
                    <a:pt x="43245" y="25361"/>
                    <a:pt x="42171" y="27924"/>
                  </a:cubicBezTo>
                  <a:cubicBezTo>
                    <a:pt x="40739" y="31381"/>
                    <a:pt x="38779" y="34595"/>
                    <a:pt x="36361" y="37449"/>
                  </a:cubicBezTo>
                  <a:cubicBezTo>
                    <a:pt x="35599" y="38402"/>
                    <a:pt x="33122" y="40974"/>
                    <a:pt x="28931" y="45260"/>
                  </a:cubicBezTo>
                  <a:close/>
                </a:path>
              </a:pathLst>
            </a:custGeom>
            <a:solidFill>
              <a:srgbClr val="000000"/>
            </a:solidFill>
            <a:ln w="9525"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id="{23B7F0FE-C344-7DCA-0F82-139201DCC6BB}"/>
                </a:ext>
              </a:extLst>
            </p:cNvPr>
            <p:cNvSpPr/>
            <p:nvPr/>
          </p:nvSpPr>
          <p:spPr>
            <a:xfrm>
              <a:off x="2004376" y="5001620"/>
              <a:ext cx="130699" cy="17328"/>
            </a:xfrm>
            <a:custGeom>
              <a:avLst/>
              <a:gdLst>
                <a:gd name="connsiteX0" fmla="*/ 0 w 59626"/>
                <a:gd name="connsiteY0" fmla="*/ 0 h 7905"/>
                <a:gd name="connsiteX1" fmla="*/ 59626 w 59626"/>
                <a:gd name="connsiteY1" fmla="*/ 0 h 7905"/>
                <a:gd name="connsiteX2" fmla="*/ 59626 w 59626"/>
                <a:gd name="connsiteY2" fmla="*/ 7906 h 7905"/>
                <a:gd name="connsiteX3" fmla="*/ 0 w 59626"/>
                <a:gd name="connsiteY3" fmla="*/ 7906 h 7905"/>
              </a:gdLst>
              <a:ahLst/>
              <a:cxnLst>
                <a:cxn ang="0">
                  <a:pos x="connsiteX0" y="connsiteY0"/>
                </a:cxn>
                <a:cxn ang="0">
                  <a:pos x="connsiteX1" y="connsiteY1"/>
                </a:cxn>
                <a:cxn ang="0">
                  <a:pos x="connsiteX2" y="connsiteY2"/>
                </a:cxn>
                <a:cxn ang="0">
                  <a:pos x="connsiteX3" y="connsiteY3"/>
                </a:cxn>
              </a:cxnLst>
              <a:rect l="l" t="t" r="r" b="b"/>
              <a:pathLst>
                <a:path w="59626" h="7905">
                  <a:moveTo>
                    <a:pt x="0" y="0"/>
                  </a:moveTo>
                  <a:lnTo>
                    <a:pt x="59626" y="0"/>
                  </a:lnTo>
                  <a:lnTo>
                    <a:pt x="59626" y="7906"/>
                  </a:lnTo>
                  <a:lnTo>
                    <a:pt x="0" y="7906"/>
                  </a:lnTo>
                  <a:close/>
                </a:path>
              </a:pathLst>
            </a:custGeom>
            <a:solidFill>
              <a:srgbClr val="000000"/>
            </a:solidFill>
            <a:ln w="9525"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id="{BCD6E8B6-FB02-0EAA-F223-1AB4E7C4E19C}"/>
                </a:ext>
              </a:extLst>
            </p:cNvPr>
            <p:cNvSpPr/>
            <p:nvPr/>
          </p:nvSpPr>
          <p:spPr>
            <a:xfrm>
              <a:off x="2362860" y="4352088"/>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id="{58083B1D-01C8-DF54-9E3C-6B6F51E81471}"/>
                </a:ext>
              </a:extLst>
            </p:cNvPr>
            <p:cNvSpPr/>
            <p:nvPr/>
          </p:nvSpPr>
          <p:spPr>
            <a:xfrm>
              <a:off x="2362860" y="4352088"/>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89" name="Freeform: Shape 88">
              <a:extLst>
                <a:ext uri="{FF2B5EF4-FFF2-40B4-BE49-F238E27FC236}">
                  <a16:creationId xmlns:a16="http://schemas.microsoft.com/office/drawing/2014/main" id="{F7FE97A8-E0E3-037B-91FB-AC26C5D834E4}"/>
                </a:ext>
              </a:extLst>
            </p:cNvPr>
            <p:cNvSpPr/>
            <p:nvPr/>
          </p:nvSpPr>
          <p:spPr>
            <a:xfrm>
              <a:off x="2170780" y="4276485"/>
              <a:ext cx="105221" cy="159144"/>
            </a:xfrm>
            <a:custGeom>
              <a:avLst/>
              <a:gdLst>
                <a:gd name="connsiteX0" fmla="*/ 23977 w 48003"/>
                <a:gd name="connsiteY0" fmla="*/ -6 h 72603"/>
                <a:gd name="connsiteX1" fmla="*/ 41789 w 48003"/>
                <a:gd name="connsiteY1" fmla="*/ 9519 h 72603"/>
                <a:gd name="connsiteX2" fmla="*/ 41789 w 48003"/>
                <a:gd name="connsiteY2" fmla="*/ 63049 h 72603"/>
                <a:gd name="connsiteX3" fmla="*/ 23882 w 48003"/>
                <a:gd name="connsiteY3" fmla="*/ 72574 h 72603"/>
                <a:gd name="connsiteX4" fmla="*/ 6070 w 48003"/>
                <a:gd name="connsiteY4" fmla="*/ 63049 h 72603"/>
                <a:gd name="connsiteX5" fmla="*/ 6070 w 48003"/>
                <a:gd name="connsiteY5" fmla="*/ 9519 h 72603"/>
                <a:gd name="connsiteX6" fmla="*/ 23977 w 48003"/>
                <a:gd name="connsiteY6" fmla="*/ -6 h 72603"/>
                <a:gd name="connsiteX7" fmla="*/ 23977 w 48003"/>
                <a:gd name="connsiteY7" fmla="*/ 7423 h 72603"/>
                <a:gd name="connsiteX8" fmla="*/ 13023 w 48003"/>
                <a:gd name="connsiteY8" fmla="*/ 14567 h 72603"/>
                <a:gd name="connsiteX9" fmla="*/ 13023 w 48003"/>
                <a:gd name="connsiteY9" fmla="*/ 57429 h 72603"/>
                <a:gd name="connsiteX10" fmla="*/ 28881 w 48003"/>
                <a:gd name="connsiteY10" fmla="*/ 63479 h 72603"/>
                <a:gd name="connsiteX11" fmla="*/ 34931 w 48003"/>
                <a:gd name="connsiteY11" fmla="*/ 57429 h 72603"/>
                <a:gd name="connsiteX12" fmla="*/ 34931 w 48003"/>
                <a:gd name="connsiteY12" fmla="*/ 14567 h 72603"/>
                <a:gd name="connsiteX13" fmla="*/ 23977 w 48003"/>
                <a:gd name="connsiteY13" fmla="*/ 7423 h 72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003" h="72603">
                  <a:moveTo>
                    <a:pt x="23977" y="-6"/>
                  </a:moveTo>
                  <a:cubicBezTo>
                    <a:pt x="31180" y="-203"/>
                    <a:pt x="37952" y="3418"/>
                    <a:pt x="41789" y="9519"/>
                  </a:cubicBezTo>
                  <a:cubicBezTo>
                    <a:pt x="50042" y="26408"/>
                    <a:pt x="50042" y="46160"/>
                    <a:pt x="41789" y="63049"/>
                  </a:cubicBezTo>
                  <a:cubicBezTo>
                    <a:pt x="37935" y="69179"/>
                    <a:pt x="31119" y="72805"/>
                    <a:pt x="23882" y="72574"/>
                  </a:cubicBezTo>
                  <a:cubicBezTo>
                    <a:pt x="16664" y="72830"/>
                    <a:pt x="9865" y="69194"/>
                    <a:pt x="6070" y="63049"/>
                  </a:cubicBezTo>
                  <a:cubicBezTo>
                    <a:pt x="-2056" y="46131"/>
                    <a:pt x="-2056" y="26437"/>
                    <a:pt x="6070" y="9519"/>
                  </a:cubicBezTo>
                  <a:cubicBezTo>
                    <a:pt x="9923" y="3389"/>
                    <a:pt x="16740" y="-237"/>
                    <a:pt x="23977" y="-6"/>
                  </a:cubicBezTo>
                  <a:close/>
                  <a:moveTo>
                    <a:pt x="23977" y="7423"/>
                  </a:moveTo>
                  <a:cubicBezTo>
                    <a:pt x="19213" y="7355"/>
                    <a:pt x="14882" y="10180"/>
                    <a:pt x="13023" y="14567"/>
                  </a:cubicBezTo>
                  <a:cubicBezTo>
                    <a:pt x="8196" y="28447"/>
                    <a:pt x="8196" y="43550"/>
                    <a:pt x="13023" y="57429"/>
                  </a:cubicBezTo>
                  <a:cubicBezTo>
                    <a:pt x="15732" y="63479"/>
                    <a:pt x="22832" y="66188"/>
                    <a:pt x="28881" y="63479"/>
                  </a:cubicBezTo>
                  <a:cubicBezTo>
                    <a:pt x="31572" y="62274"/>
                    <a:pt x="33726" y="60121"/>
                    <a:pt x="34931" y="57429"/>
                  </a:cubicBezTo>
                  <a:cubicBezTo>
                    <a:pt x="39758" y="43550"/>
                    <a:pt x="39758" y="28447"/>
                    <a:pt x="34931" y="14567"/>
                  </a:cubicBezTo>
                  <a:cubicBezTo>
                    <a:pt x="33072" y="10180"/>
                    <a:pt x="28741" y="7355"/>
                    <a:pt x="23977" y="7423"/>
                  </a:cubicBezTo>
                  <a:close/>
                </a:path>
              </a:pathLst>
            </a:custGeom>
            <a:solidFill>
              <a:srgbClr val="000000"/>
            </a:solidFill>
            <a:ln w="9525"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id="{E580421C-1B97-7696-2282-BDD187116635}"/>
                </a:ext>
              </a:extLst>
            </p:cNvPr>
            <p:cNvSpPr/>
            <p:nvPr/>
          </p:nvSpPr>
          <p:spPr>
            <a:xfrm>
              <a:off x="2362860" y="3707777"/>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id="{56C6DECE-3B20-3C35-86C9-6241DF10EF06}"/>
                </a:ext>
              </a:extLst>
            </p:cNvPr>
            <p:cNvSpPr/>
            <p:nvPr/>
          </p:nvSpPr>
          <p:spPr>
            <a:xfrm>
              <a:off x="2362860" y="3707777"/>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92" name="Freeform: Shape 91">
              <a:extLst>
                <a:ext uri="{FF2B5EF4-FFF2-40B4-BE49-F238E27FC236}">
                  <a16:creationId xmlns:a16="http://schemas.microsoft.com/office/drawing/2014/main" id="{8C56468B-6970-CAE0-764F-50ED404BCD0B}"/>
                </a:ext>
              </a:extLst>
            </p:cNvPr>
            <p:cNvSpPr/>
            <p:nvPr/>
          </p:nvSpPr>
          <p:spPr>
            <a:xfrm>
              <a:off x="2172240" y="3632124"/>
              <a:ext cx="96666" cy="154990"/>
            </a:xfrm>
            <a:custGeom>
              <a:avLst/>
              <a:gdLst>
                <a:gd name="connsiteX0" fmla="*/ 11310 w 44100"/>
                <a:gd name="connsiteY0" fmla="*/ 62786 h 70708"/>
                <a:gd name="connsiteX1" fmla="*/ 44076 w 44100"/>
                <a:gd name="connsiteY1" fmla="*/ 62786 h 70708"/>
                <a:gd name="connsiteX2" fmla="*/ 44076 w 44100"/>
                <a:gd name="connsiteY2" fmla="*/ 70692 h 70708"/>
                <a:gd name="connsiteX3" fmla="*/ -25 w 44100"/>
                <a:gd name="connsiteY3" fmla="*/ 70692 h 70708"/>
                <a:gd name="connsiteX4" fmla="*/ -25 w 44100"/>
                <a:gd name="connsiteY4" fmla="*/ 62786 h 70708"/>
                <a:gd name="connsiteX5" fmla="*/ 14358 w 44100"/>
                <a:gd name="connsiteY5" fmla="*/ 47927 h 70708"/>
                <a:gd name="connsiteX6" fmla="*/ 25978 w 44100"/>
                <a:gd name="connsiteY6" fmla="*/ 35925 h 70708"/>
                <a:gd name="connsiteX7" fmla="*/ 32265 w 44100"/>
                <a:gd name="connsiteY7" fmla="*/ 27353 h 70708"/>
                <a:gd name="connsiteX8" fmla="*/ 34075 w 44100"/>
                <a:gd name="connsiteY8" fmla="*/ 20400 h 70708"/>
                <a:gd name="connsiteX9" fmla="*/ 30169 w 44100"/>
                <a:gd name="connsiteY9" fmla="*/ 11446 h 70708"/>
                <a:gd name="connsiteX10" fmla="*/ 20073 w 44100"/>
                <a:gd name="connsiteY10" fmla="*/ 7922 h 70708"/>
                <a:gd name="connsiteX11" fmla="*/ 10548 w 44100"/>
                <a:gd name="connsiteY11" fmla="*/ 9446 h 70708"/>
                <a:gd name="connsiteX12" fmla="*/ 70 w 44100"/>
                <a:gd name="connsiteY12" fmla="*/ 14113 h 70708"/>
                <a:gd name="connsiteX13" fmla="*/ 70 w 44100"/>
                <a:gd name="connsiteY13" fmla="*/ 4588 h 70708"/>
                <a:gd name="connsiteX14" fmla="*/ 10643 w 44100"/>
                <a:gd name="connsiteY14" fmla="*/ 1159 h 70708"/>
                <a:gd name="connsiteX15" fmla="*/ 20168 w 44100"/>
                <a:gd name="connsiteY15" fmla="*/ 16 h 70708"/>
                <a:gd name="connsiteX16" fmla="*/ 37313 w 44100"/>
                <a:gd name="connsiteY16" fmla="*/ 5445 h 70708"/>
                <a:gd name="connsiteX17" fmla="*/ 43790 w 44100"/>
                <a:gd name="connsiteY17" fmla="*/ 19828 h 70708"/>
                <a:gd name="connsiteX18" fmla="*/ 42171 w 44100"/>
                <a:gd name="connsiteY18" fmla="*/ 27924 h 70708"/>
                <a:gd name="connsiteX19" fmla="*/ 36361 w 44100"/>
                <a:gd name="connsiteY19" fmla="*/ 37449 h 70708"/>
                <a:gd name="connsiteX20" fmla="*/ 28931 w 44100"/>
                <a:gd name="connsiteY20" fmla="*/ 45260 h 70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100" h="70708">
                  <a:moveTo>
                    <a:pt x="11310" y="62786"/>
                  </a:moveTo>
                  <a:lnTo>
                    <a:pt x="44076" y="62786"/>
                  </a:lnTo>
                  <a:lnTo>
                    <a:pt x="44076" y="70692"/>
                  </a:lnTo>
                  <a:lnTo>
                    <a:pt x="-25" y="70692"/>
                  </a:lnTo>
                  <a:lnTo>
                    <a:pt x="-25" y="62786"/>
                  </a:lnTo>
                  <a:lnTo>
                    <a:pt x="14358" y="47927"/>
                  </a:lnTo>
                  <a:cubicBezTo>
                    <a:pt x="20454" y="41736"/>
                    <a:pt x="23883" y="37735"/>
                    <a:pt x="25978" y="35925"/>
                  </a:cubicBezTo>
                  <a:cubicBezTo>
                    <a:pt x="28464" y="33376"/>
                    <a:pt x="30580" y="30490"/>
                    <a:pt x="32265" y="27353"/>
                  </a:cubicBezTo>
                  <a:cubicBezTo>
                    <a:pt x="33397" y="25206"/>
                    <a:pt x="34016" y="22826"/>
                    <a:pt x="34075" y="20400"/>
                  </a:cubicBezTo>
                  <a:cubicBezTo>
                    <a:pt x="34164" y="16984"/>
                    <a:pt x="32734" y="13704"/>
                    <a:pt x="30169" y="11446"/>
                  </a:cubicBezTo>
                  <a:cubicBezTo>
                    <a:pt x="27367" y="9043"/>
                    <a:pt x="23762" y="7784"/>
                    <a:pt x="20073" y="7922"/>
                  </a:cubicBezTo>
                  <a:cubicBezTo>
                    <a:pt x="16841" y="7968"/>
                    <a:pt x="13633" y="8482"/>
                    <a:pt x="10548" y="9446"/>
                  </a:cubicBezTo>
                  <a:cubicBezTo>
                    <a:pt x="6908" y="10647"/>
                    <a:pt x="3397" y="12210"/>
                    <a:pt x="70" y="14113"/>
                  </a:cubicBezTo>
                  <a:lnTo>
                    <a:pt x="70" y="4588"/>
                  </a:lnTo>
                  <a:cubicBezTo>
                    <a:pt x="3505" y="3185"/>
                    <a:pt x="7039" y="2039"/>
                    <a:pt x="10643" y="1159"/>
                  </a:cubicBezTo>
                  <a:cubicBezTo>
                    <a:pt x="13761" y="397"/>
                    <a:pt x="16959" y="13"/>
                    <a:pt x="20168" y="16"/>
                  </a:cubicBezTo>
                  <a:cubicBezTo>
                    <a:pt x="26350" y="-296"/>
                    <a:pt x="32438" y="1631"/>
                    <a:pt x="37313" y="5445"/>
                  </a:cubicBezTo>
                  <a:cubicBezTo>
                    <a:pt x="41581" y="8979"/>
                    <a:pt x="43973" y="14290"/>
                    <a:pt x="43790" y="19828"/>
                  </a:cubicBezTo>
                  <a:cubicBezTo>
                    <a:pt x="43795" y="22608"/>
                    <a:pt x="43245" y="25361"/>
                    <a:pt x="42171" y="27924"/>
                  </a:cubicBezTo>
                  <a:cubicBezTo>
                    <a:pt x="40739" y="31381"/>
                    <a:pt x="38779" y="34595"/>
                    <a:pt x="36361" y="37449"/>
                  </a:cubicBezTo>
                  <a:cubicBezTo>
                    <a:pt x="35599" y="38402"/>
                    <a:pt x="33122" y="40974"/>
                    <a:pt x="28931" y="45260"/>
                  </a:cubicBezTo>
                  <a:close/>
                </a:path>
              </a:pathLst>
            </a:custGeom>
            <a:solidFill>
              <a:srgbClr val="000000"/>
            </a:solidFill>
            <a:ln w="9525"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id="{71249FAF-1FB7-E04C-7A9F-12E83959BB29}"/>
                </a:ext>
              </a:extLst>
            </p:cNvPr>
            <p:cNvSpPr/>
            <p:nvPr/>
          </p:nvSpPr>
          <p:spPr>
            <a:xfrm>
              <a:off x="2362860" y="3063465"/>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id="{60239236-5DBC-AB2B-7978-AB4172BAA877}"/>
                </a:ext>
              </a:extLst>
            </p:cNvPr>
            <p:cNvSpPr/>
            <p:nvPr/>
          </p:nvSpPr>
          <p:spPr>
            <a:xfrm>
              <a:off x="2362860" y="3063465"/>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95" name="Freeform: Shape 94">
              <a:extLst>
                <a:ext uri="{FF2B5EF4-FFF2-40B4-BE49-F238E27FC236}">
                  <a16:creationId xmlns:a16="http://schemas.microsoft.com/office/drawing/2014/main" id="{A87E0ED4-8C65-635D-123C-BEE14D303CA6}"/>
                </a:ext>
              </a:extLst>
            </p:cNvPr>
            <p:cNvSpPr/>
            <p:nvPr/>
          </p:nvSpPr>
          <p:spPr>
            <a:xfrm>
              <a:off x="2167229" y="2990599"/>
              <a:ext cx="110028" cy="152204"/>
            </a:xfrm>
            <a:custGeom>
              <a:avLst/>
              <a:gdLst>
                <a:gd name="connsiteX0" fmla="*/ 28836 w 50196"/>
                <a:gd name="connsiteY0" fmla="*/ -17 h 69437"/>
                <a:gd name="connsiteX1" fmla="*/ 40647 w 50196"/>
                <a:gd name="connsiteY1" fmla="*/ -17 h 69437"/>
                <a:gd name="connsiteX2" fmla="*/ 40647 w 50196"/>
                <a:gd name="connsiteY2" fmla="*/ 45227 h 69437"/>
                <a:gd name="connsiteX3" fmla="*/ 50172 w 50196"/>
                <a:gd name="connsiteY3" fmla="*/ 45227 h 69437"/>
                <a:gd name="connsiteX4" fmla="*/ 50172 w 50196"/>
                <a:gd name="connsiteY4" fmla="*/ 53037 h 69437"/>
                <a:gd name="connsiteX5" fmla="*/ 40647 w 50196"/>
                <a:gd name="connsiteY5" fmla="*/ 53037 h 69437"/>
                <a:gd name="connsiteX6" fmla="*/ 40647 w 50196"/>
                <a:gd name="connsiteY6" fmla="*/ 69420 h 69437"/>
                <a:gd name="connsiteX7" fmla="*/ 31122 w 50196"/>
                <a:gd name="connsiteY7" fmla="*/ 69420 h 69437"/>
                <a:gd name="connsiteX8" fmla="*/ 31122 w 50196"/>
                <a:gd name="connsiteY8" fmla="*/ 53037 h 69437"/>
                <a:gd name="connsiteX9" fmla="*/ -25 w 50196"/>
                <a:gd name="connsiteY9" fmla="*/ 53037 h 69437"/>
                <a:gd name="connsiteX10" fmla="*/ -25 w 50196"/>
                <a:gd name="connsiteY10" fmla="*/ 43989 h 69437"/>
                <a:gd name="connsiteX11" fmla="*/ 31312 w 50196"/>
                <a:gd name="connsiteY11" fmla="*/ 8175 h 69437"/>
                <a:gd name="connsiteX12" fmla="*/ 7595 w 50196"/>
                <a:gd name="connsiteY12" fmla="*/ 45227 h 69437"/>
                <a:gd name="connsiteX13" fmla="*/ 31312 w 50196"/>
                <a:gd name="connsiteY13" fmla="*/ 45227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0196" h="69437">
                  <a:moveTo>
                    <a:pt x="28836" y="-17"/>
                  </a:moveTo>
                  <a:lnTo>
                    <a:pt x="40647" y="-17"/>
                  </a:lnTo>
                  <a:lnTo>
                    <a:pt x="40647" y="45227"/>
                  </a:lnTo>
                  <a:lnTo>
                    <a:pt x="50172" y="45227"/>
                  </a:lnTo>
                  <a:lnTo>
                    <a:pt x="50172" y="53037"/>
                  </a:lnTo>
                  <a:lnTo>
                    <a:pt x="40647" y="53037"/>
                  </a:lnTo>
                  <a:lnTo>
                    <a:pt x="40647" y="69420"/>
                  </a:lnTo>
                  <a:lnTo>
                    <a:pt x="31122" y="69420"/>
                  </a:lnTo>
                  <a:lnTo>
                    <a:pt x="31122" y="53037"/>
                  </a:lnTo>
                  <a:lnTo>
                    <a:pt x="-25" y="53037"/>
                  </a:lnTo>
                  <a:lnTo>
                    <a:pt x="-25" y="43989"/>
                  </a:lnTo>
                  <a:close/>
                  <a:moveTo>
                    <a:pt x="31312" y="8175"/>
                  </a:moveTo>
                  <a:lnTo>
                    <a:pt x="7595" y="45227"/>
                  </a:lnTo>
                  <a:lnTo>
                    <a:pt x="31312" y="45227"/>
                  </a:lnTo>
                  <a:close/>
                </a:path>
              </a:pathLst>
            </a:custGeom>
            <a:solidFill>
              <a:srgbClr val="000000"/>
            </a:solidFill>
            <a:ln w="9525"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id="{290A118C-459A-711D-0717-51720CF472E2}"/>
                </a:ext>
              </a:extLst>
            </p:cNvPr>
            <p:cNvSpPr/>
            <p:nvPr/>
          </p:nvSpPr>
          <p:spPr>
            <a:xfrm>
              <a:off x="2362860" y="2419154"/>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id="{AC1DECC7-8A04-01E8-EBF5-4F10EA187DC1}"/>
                </a:ext>
              </a:extLst>
            </p:cNvPr>
            <p:cNvSpPr/>
            <p:nvPr/>
          </p:nvSpPr>
          <p:spPr>
            <a:xfrm>
              <a:off x="2362860" y="2419154"/>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98" name="Freeform: Shape 97">
              <a:extLst>
                <a:ext uri="{FF2B5EF4-FFF2-40B4-BE49-F238E27FC236}">
                  <a16:creationId xmlns:a16="http://schemas.microsoft.com/office/drawing/2014/main" id="{689608B3-EE1A-D01C-2CAC-944C0E2C5D9F}"/>
                </a:ext>
              </a:extLst>
            </p:cNvPr>
            <p:cNvSpPr/>
            <p:nvPr/>
          </p:nvSpPr>
          <p:spPr>
            <a:xfrm>
              <a:off x="2171806" y="2343526"/>
              <a:ext cx="105307" cy="157945"/>
            </a:xfrm>
            <a:custGeom>
              <a:avLst/>
              <a:gdLst>
                <a:gd name="connsiteX0" fmla="*/ 43131 w 48042"/>
                <a:gd name="connsiteY0" fmla="*/ 2767 h 72056"/>
                <a:gd name="connsiteX1" fmla="*/ 43131 w 48042"/>
                <a:gd name="connsiteY1" fmla="*/ 11340 h 72056"/>
                <a:gd name="connsiteX2" fmla="*/ 35987 w 48042"/>
                <a:gd name="connsiteY2" fmla="*/ 8768 h 72056"/>
                <a:gd name="connsiteX3" fmla="*/ 28843 w 48042"/>
                <a:gd name="connsiteY3" fmla="*/ 7911 h 72056"/>
                <a:gd name="connsiteX4" fmla="*/ 14556 w 48042"/>
                <a:gd name="connsiteY4" fmla="*/ 14197 h 72056"/>
                <a:gd name="connsiteX5" fmla="*/ 9031 w 48042"/>
                <a:gd name="connsiteY5" fmla="*/ 33247 h 72056"/>
                <a:gd name="connsiteX6" fmla="*/ 15889 w 48042"/>
                <a:gd name="connsiteY6" fmla="*/ 27056 h 72056"/>
                <a:gd name="connsiteX7" fmla="*/ 25414 w 48042"/>
                <a:gd name="connsiteY7" fmla="*/ 24865 h 72056"/>
                <a:gd name="connsiteX8" fmla="*/ 41892 w 48042"/>
                <a:gd name="connsiteY8" fmla="*/ 31247 h 72056"/>
                <a:gd name="connsiteX9" fmla="*/ 47988 w 48042"/>
                <a:gd name="connsiteY9" fmla="*/ 48487 h 72056"/>
                <a:gd name="connsiteX10" fmla="*/ 41607 w 48042"/>
                <a:gd name="connsiteY10" fmla="*/ 65632 h 72056"/>
                <a:gd name="connsiteX11" fmla="*/ 24843 w 48042"/>
                <a:gd name="connsiteY11" fmla="*/ 72014 h 72056"/>
                <a:gd name="connsiteX12" fmla="*/ 6459 w 48042"/>
                <a:gd name="connsiteY12" fmla="*/ 62489 h 72056"/>
                <a:gd name="connsiteX13" fmla="*/ 78 w 48042"/>
                <a:gd name="connsiteY13" fmla="*/ 35724 h 72056"/>
                <a:gd name="connsiteX14" fmla="*/ 7888 w 48042"/>
                <a:gd name="connsiteY14" fmla="*/ 9530 h 72056"/>
                <a:gd name="connsiteX15" fmla="*/ 28843 w 48042"/>
                <a:gd name="connsiteY15" fmla="*/ 5 h 72056"/>
                <a:gd name="connsiteX16" fmla="*/ 35987 w 48042"/>
                <a:gd name="connsiteY16" fmla="*/ 672 h 72056"/>
                <a:gd name="connsiteX17" fmla="*/ 43131 w 48042"/>
                <a:gd name="connsiteY17" fmla="*/ 2767 h 72056"/>
                <a:gd name="connsiteX18" fmla="*/ 24081 w 48042"/>
                <a:gd name="connsiteY18" fmla="*/ 32199 h 72056"/>
                <a:gd name="connsiteX19" fmla="*/ 14079 w 48042"/>
                <a:gd name="connsiteY19" fmla="*/ 36581 h 72056"/>
                <a:gd name="connsiteX20" fmla="*/ 14079 w 48042"/>
                <a:gd name="connsiteY20" fmla="*/ 60298 h 72056"/>
                <a:gd name="connsiteX21" fmla="*/ 33606 w 48042"/>
                <a:gd name="connsiteY21" fmla="*/ 60774 h 72056"/>
                <a:gd name="connsiteX22" fmla="*/ 34082 w 48042"/>
                <a:gd name="connsiteY22" fmla="*/ 60298 h 72056"/>
                <a:gd name="connsiteX23" fmla="*/ 34082 w 48042"/>
                <a:gd name="connsiteY23" fmla="*/ 36581 h 72056"/>
                <a:gd name="connsiteX24" fmla="*/ 24652 w 48042"/>
                <a:gd name="connsiteY24" fmla="*/ 32199 h 72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8042" h="72056">
                  <a:moveTo>
                    <a:pt x="43131" y="2767"/>
                  </a:moveTo>
                  <a:lnTo>
                    <a:pt x="43131" y="11340"/>
                  </a:lnTo>
                  <a:cubicBezTo>
                    <a:pt x="40847" y="10232"/>
                    <a:pt x="38453" y="9370"/>
                    <a:pt x="35987" y="8768"/>
                  </a:cubicBezTo>
                  <a:cubicBezTo>
                    <a:pt x="33646" y="8212"/>
                    <a:pt x="31249" y="7924"/>
                    <a:pt x="28843" y="7911"/>
                  </a:cubicBezTo>
                  <a:cubicBezTo>
                    <a:pt x="23342" y="7559"/>
                    <a:pt x="18013" y="9904"/>
                    <a:pt x="14556" y="14197"/>
                  </a:cubicBezTo>
                  <a:cubicBezTo>
                    <a:pt x="10829" y="19842"/>
                    <a:pt x="8903" y="26485"/>
                    <a:pt x="9031" y="33247"/>
                  </a:cubicBezTo>
                  <a:cubicBezTo>
                    <a:pt x="10774" y="30652"/>
                    <a:pt x="13130" y="28526"/>
                    <a:pt x="15889" y="27056"/>
                  </a:cubicBezTo>
                  <a:cubicBezTo>
                    <a:pt x="18828" y="25534"/>
                    <a:pt x="22105" y="24780"/>
                    <a:pt x="25414" y="24865"/>
                  </a:cubicBezTo>
                  <a:cubicBezTo>
                    <a:pt x="31561" y="24573"/>
                    <a:pt x="37546" y="26890"/>
                    <a:pt x="41892" y="31247"/>
                  </a:cubicBezTo>
                  <a:cubicBezTo>
                    <a:pt x="46110" y="35970"/>
                    <a:pt x="48300" y="42163"/>
                    <a:pt x="47988" y="48487"/>
                  </a:cubicBezTo>
                  <a:cubicBezTo>
                    <a:pt x="48261" y="54829"/>
                    <a:pt x="45960" y="61012"/>
                    <a:pt x="41607" y="65632"/>
                  </a:cubicBezTo>
                  <a:cubicBezTo>
                    <a:pt x="37153" y="70003"/>
                    <a:pt x="31076" y="72317"/>
                    <a:pt x="24843" y="72014"/>
                  </a:cubicBezTo>
                  <a:cubicBezTo>
                    <a:pt x="17465" y="72299"/>
                    <a:pt x="10481" y="68681"/>
                    <a:pt x="6459" y="62489"/>
                  </a:cubicBezTo>
                  <a:cubicBezTo>
                    <a:pt x="1680" y="54416"/>
                    <a:pt x="-545" y="45085"/>
                    <a:pt x="78" y="35724"/>
                  </a:cubicBezTo>
                  <a:cubicBezTo>
                    <a:pt x="-434" y="26351"/>
                    <a:pt x="2327" y="17092"/>
                    <a:pt x="7888" y="9530"/>
                  </a:cubicBezTo>
                  <a:cubicBezTo>
                    <a:pt x="12964" y="3207"/>
                    <a:pt x="20742" y="-328"/>
                    <a:pt x="28843" y="5"/>
                  </a:cubicBezTo>
                  <a:cubicBezTo>
                    <a:pt x="31238" y="47"/>
                    <a:pt x="33626" y="270"/>
                    <a:pt x="35987" y="672"/>
                  </a:cubicBezTo>
                  <a:cubicBezTo>
                    <a:pt x="38414" y="1203"/>
                    <a:pt x="40801" y="1903"/>
                    <a:pt x="43131" y="2767"/>
                  </a:cubicBezTo>
                  <a:close/>
                  <a:moveTo>
                    <a:pt x="24081" y="32199"/>
                  </a:moveTo>
                  <a:cubicBezTo>
                    <a:pt x="20256" y="32075"/>
                    <a:pt x="16580" y="33685"/>
                    <a:pt x="14079" y="36581"/>
                  </a:cubicBezTo>
                  <a:cubicBezTo>
                    <a:pt x="9120" y="43709"/>
                    <a:pt x="9120" y="53170"/>
                    <a:pt x="14079" y="60298"/>
                  </a:cubicBezTo>
                  <a:cubicBezTo>
                    <a:pt x="19340" y="65822"/>
                    <a:pt x="28082" y="66035"/>
                    <a:pt x="33606" y="60774"/>
                  </a:cubicBezTo>
                  <a:cubicBezTo>
                    <a:pt x="33768" y="60620"/>
                    <a:pt x="33927" y="60461"/>
                    <a:pt x="34082" y="60298"/>
                  </a:cubicBezTo>
                  <a:cubicBezTo>
                    <a:pt x="39041" y="53170"/>
                    <a:pt x="39041" y="43709"/>
                    <a:pt x="34082" y="36581"/>
                  </a:cubicBezTo>
                  <a:cubicBezTo>
                    <a:pt x="31710" y="33838"/>
                    <a:pt x="28278" y="32243"/>
                    <a:pt x="24652" y="32199"/>
                  </a:cubicBezTo>
                  <a:close/>
                </a:path>
              </a:pathLst>
            </a:custGeom>
            <a:solidFill>
              <a:srgbClr val="000000"/>
            </a:solidFill>
            <a:ln w="9525"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id="{728357B5-158E-7774-7501-C7D62174EB34}"/>
                </a:ext>
              </a:extLst>
            </p:cNvPr>
            <p:cNvSpPr/>
            <p:nvPr/>
          </p:nvSpPr>
          <p:spPr>
            <a:xfrm>
              <a:off x="2362860" y="1774841"/>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id="{E3808090-92FD-033A-3502-113475167FB5}"/>
                </a:ext>
              </a:extLst>
            </p:cNvPr>
            <p:cNvSpPr/>
            <p:nvPr/>
          </p:nvSpPr>
          <p:spPr>
            <a:xfrm>
              <a:off x="2362860" y="1774841"/>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101" name="Freeform: Shape 100">
              <a:extLst>
                <a:ext uri="{FF2B5EF4-FFF2-40B4-BE49-F238E27FC236}">
                  <a16:creationId xmlns:a16="http://schemas.microsoft.com/office/drawing/2014/main" id="{23498615-0A36-A273-53AD-0A27F074C3B2}"/>
                </a:ext>
              </a:extLst>
            </p:cNvPr>
            <p:cNvSpPr/>
            <p:nvPr/>
          </p:nvSpPr>
          <p:spPr>
            <a:xfrm>
              <a:off x="2170662" y="1700207"/>
              <a:ext cx="104610" cy="156621"/>
            </a:xfrm>
            <a:custGeom>
              <a:avLst/>
              <a:gdLst>
                <a:gd name="connsiteX0" fmla="*/ 11172 w 47724"/>
                <a:gd name="connsiteY0" fmla="*/ 18031 h 71452"/>
                <a:gd name="connsiteX1" fmla="*/ 14506 w 47724"/>
                <a:gd name="connsiteY1" fmla="*/ 26508 h 71452"/>
                <a:gd name="connsiteX2" fmla="*/ 33556 w 47724"/>
                <a:gd name="connsiteY2" fmla="*/ 26508 h 71452"/>
                <a:gd name="connsiteX3" fmla="*/ 36985 w 47724"/>
                <a:gd name="connsiteY3" fmla="*/ 18031 h 71452"/>
                <a:gd name="connsiteX4" fmla="*/ 33556 w 47724"/>
                <a:gd name="connsiteY4" fmla="*/ 9649 h 71452"/>
                <a:gd name="connsiteX5" fmla="*/ 14506 w 47724"/>
                <a:gd name="connsiteY5" fmla="*/ 9649 h 71452"/>
                <a:gd name="connsiteX6" fmla="*/ 11172 w 47724"/>
                <a:gd name="connsiteY6" fmla="*/ 18031 h 71452"/>
                <a:gd name="connsiteX7" fmla="*/ 15077 w 47724"/>
                <a:gd name="connsiteY7" fmla="*/ 33271 h 71452"/>
                <a:gd name="connsiteX8" fmla="*/ 5552 w 47724"/>
                <a:gd name="connsiteY8" fmla="*/ 27556 h 71452"/>
                <a:gd name="connsiteX9" fmla="*/ 1838 w 47724"/>
                <a:gd name="connsiteY9" fmla="*/ 18031 h 71452"/>
                <a:gd name="connsiteX10" fmla="*/ 7743 w 47724"/>
                <a:gd name="connsiteY10" fmla="*/ 4886 h 71452"/>
                <a:gd name="connsiteX11" fmla="*/ 24031 w 47724"/>
                <a:gd name="connsiteY11" fmla="*/ 29 h 71452"/>
                <a:gd name="connsiteX12" fmla="*/ 40319 w 47724"/>
                <a:gd name="connsiteY12" fmla="*/ 4886 h 71452"/>
                <a:gd name="connsiteX13" fmla="*/ 46224 w 47724"/>
                <a:gd name="connsiteY13" fmla="*/ 18031 h 71452"/>
                <a:gd name="connsiteX14" fmla="*/ 42795 w 47724"/>
                <a:gd name="connsiteY14" fmla="*/ 27556 h 71452"/>
                <a:gd name="connsiteX15" fmla="*/ 33270 w 47724"/>
                <a:gd name="connsiteY15" fmla="*/ 33176 h 71452"/>
                <a:gd name="connsiteX16" fmla="*/ 43843 w 47724"/>
                <a:gd name="connsiteY16" fmla="*/ 39367 h 71452"/>
                <a:gd name="connsiteX17" fmla="*/ 47653 w 47724"/>
                <a:gd name="connsiteY17" fmla="*/ 50606 h 71452"/>
                <a:gd name="connsiteX18" fmla="*/ 41461 w 47724"/>
                <a:gd name="connsiteY18" fmla="*/ 66037 h 71452"/>
                <a:gd name="connsiteX19" fmla="*/ 23745 w 47724"/>
                <a:gd name="connsiteY19" fmla="*/ 71371 h 71452"/>
                <a:gd name="connsiteX20" fmla="*/ 6124 w 47724"/>
                <a:gd name="connsiteY20" fmla="*/ 66037 h 71452"/>
                <a:gd name="connsiteX21" fmla="*/ 28 w 47724"/>
                <a:gd name="connsiteY21" fmla="*/ 50606 h 71452"/>
                <a:gd name="connsiteX22" fmla="*/ 3838 w 47724"/>
                <a:gd name="connsiteY22" fmla="*/ 39367 h 71452"/>
                <a:gd name="connsiteX23" fmla="*/ 15077 w 47724"/>
                <a:gd name="connsiteY23" fmla="*/ 33271 h 71452"/>
                <a:gd name="connsiteX24" fmla="*/ 24602 w 47724"/>
                <a:gd name="connsiteY24" fmla="*/ 37271 h 71452"/>
                <a:gd name="connsiteX25" fmla="*/ 14030 w 47724"/>
                <a:gd name="connsiteY25" fmla="*/ 40891 h 71452"/>
                <a:gd name="connsiteX26" fmla="*/ 10220 w 47724"/>
                <a:gd name="connsiteY26" fmla="*/ 50416 h 71452"/>
                <a:gd name="connsiteX27" fmla="*/ 14030 w 47724"/>
                <a:gd name="connsiteY27" fmla="*/ 59941 h 71452"/>
                <a:gd name="connsiteX28" fmla="*/ 24602 w 47724"/>
                <a:gd name="connsiteY28" fmla="*/ 63465 h 71452"/>
                <a:gd name="connsiteX29" fmla="*/ 35080 w 47724"/>
                <a:gd name="connsiteY29" fmla="*/ 59846 h 71452"/>
                <a:gd name="connsiteX30" fmla="*/ 38985 w 47724"/>
                <a:gd name="connsiteY30" fmla="*/ 50321 h 71452"/>
                <a:gd name="connsiteX31" fmla="*/ 35175 w 47724"/>
                <a:gd name="connsiteY31" fmla="*/ 40796 h 71452"/>
                <a:gd name="connsiteX32" fmla="*/ 24031 w 47724"/>
                <a:gd name="connsiteY32" fmla="*/ 37081 h 7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7724" h="71452">
                  <a:moveTo>
                    <a:pt x="11172" y="18031"/>
                  </a:moveTo>
                  <a:cubicBezTo>
                    <a:pt x="10960" y="21213"/>
                    <a:pt x="12183" y="24323"/>
                    <a:pt x="14506" y="26508"/>
                  </a:cubicBezTo>
                  <a:cubicBezTo>
                    <a:pt x="20230" y="30494"/>
                    <a:pt x="27831" y="30494"/>
                    <a:pt x="33556" y="26508"/>
                  </a:cubicBezTo>
                  <a:cubicBezTo>
                    <a:pt x="35913" y="24340"/>
                    <a:pt x="37172" y="21228"/>
                    <a:pt x="36985" y="18031"/>
                  </a:cubicBezTo>
                  <a:cubicBezTo>
                    <a:pt x="37171" y="14862"/>
                    <a:pt x="35910" y="11779"/>
                    <a:pt x="33556" y="9649"/>
                  </a:cubicBezTo>
                  <a:cubicBezTo>
                    <a:pt x="27868" y="5548"/>
                    <a:pt x="20194" y="5548"/>
                    <a:pt x="14506" y="9649"/>
                  </a:cubicBezTo>
                  <a:cubicBezTo>
                    <a:pt x="12187" y="11797"/>
                    <a:pt x="10962" y="14877"/>
                    <a:pt x="11172" y="18031"/>
                  </a:cubicBezTo>
                  <a:close/>
                  <a:moveTo>
                    <a:pt x="15077" y="33271"/>
                  </a:moveTo>
                  <a:cubicBezTo>
                    <a:pt x="11351" y="32489"/>
                    <a:pt x="7995" y="30476"/>
                    <a:pt x="5552" y="27556"/>
                  </a:cubicBezTo>
                  <a:cubicBezTo>
                    <a:pt x="3247" y="24907"/>
                    <a:pt x="1934" y="21540"/>
                    <a:pt x="1838" y="18031"/>
                  </a:cubicBezTo>
                  <a:cubicBezTo>
                    <a:pt x="1595" y="12958"/>
                    <a:pt x="3789" y="8074"/>
                    <a:pt x="7743" y="4886"/>
                  </a:cubicBezTo>
                  <a:cubicBezTo>
                    <a:pt x="12429" y="1396"/>
                    <a:pt x="18198" y="-324"/>
                    <a:pt x="24031" y="29"/>
                  </a:cubicBezTo>
                  <a:cubicBezTo>
                    <a:pt x="29859" y="-292"/>
                    <a:pt x="35618" y="1426"/>
                    <a:pt x="40319" y="4886"/>
                  </a:cubicBezTo>
                  <a:cubicBezTo>
                    <a:pt x="44236" y="8102"/>
                    <a:pt x="46421" y="12967"/>
                    <a:pt x="46224" y="18031"/>
                  </a:cubicBezTo>
                  <a:cubicBezTo>
                    <a:pt x="46200" y="21504"/>
                    <a:pt x="44990" y="24864"/>
                    <a:pt x="42795" y="27556"/>
                  </a:cubicBezTo>
                  <a:cubicBezTo>
                    <a:pt x="40352" y="30458"/>
                    <a:pt x="36992" y="32441"/>
                    <a:pt x="33270" y="33176"/>
                  </a:cubicBezTo>
                  <a:cubicBezTo>
                    <a:pt x="37380" y="34019"/>
                    <a:pt x="41096" y="36195"/>
                    <a:pt x="43843" y="39367"/>
                  </a:cubicBezTo>
                  <a:cubicBezTo>
                    <a:pt x="46388" y="42552"/>
                    <a:pt x="47737" y="46529"/>
                    <a:pt x="47653" y="50606"/>
                  </a:cubicBezTo>
                  <a:cubicBezTo>
                    <a:pt x="48061" y="56426"/>
                    <a:pt x="45779" y="62113"/>
                    <a:pt x="41461" y="66037"/>
                  </a:cubicBezTo>
                  <a:cubicBezTo>
                    <a:pt x="36397" y="69903"/>
                    <a:pt x="30102" y="71798"/>
                    <a:pt x="23745" y="71371"/>
                  </a:cubicBezTo>
                  <a:cubicBezTo>
                    <a:pt x="17415" y="71819"/>
                    <a:pt x="11142" y="69920"/>
                    <a:pt x="6124" y="66037"/>
                  </a:cubicBezTo>
                  <a:cubicBezTo>
                    <a:pt x="1841" y="62095"/>
                    <a:pt x="-404" y="56411"/>
                    <a:pt x="28" y="50606"/>
                  </a:cubicBezTo>
                  <a:cubicBezTo>
                    <a:pt x="-98" y="46523"/>
                    <a:pt x="1255" y="42532"/>
                    <a:pt x="3838" y="39367"/>
                  </a:cubicBezTo>
                  <a:cubicBezTo>
                    <a:pt x="6739" y="36062"/>
                    <a:pt x="10725" y="33901"/>
                    <a:pt x="15077" y="33271"/>
                  </a:cubicBezTo>
                  <a:close/>
                  <a:moveTo>
                    <a:pt x="24602" y="37271"/>
                  </a:moveTo>
                  <a:cubicBezTo>
                    <a:pt x="20743" y="37066"/>
                    <a:pt x="16954" y="38363"/>
                    <a:pt x="14030" y="40891"/>
                  </a:cubicBezTo>
                  <a:cubicBezTo>
                    <a:pt x="11473" y="43386"/>
                    <a:pt x="10090" y="46846"/>
                    <a:pt x="10220" y="50416"/>
                  </a:cubicBezTo>
                  <a:cubicBezTo>
                    <a:pt x="10113" y="53982"/>
                    <a:pt x="11493" y="57432"/>
                    <a:pt x="14030" y="59941"/>
                  </a:cubicBezTo>
                  <a:cubicBezTo>
                    <a:pt x="16968" y="62434"/>
                    <a:pt x="20756" y="63696"/>
                    <a:pt x="24602" y="63465"/>
                  </a:cubicBezTo>
                  <a:cubicBezTo>
                    <a:pt x="28437" y="63696"/>
                    <a:pt x="32206" y="62394"/>
                    <a:pt x="35080" y="59846"/>
                  </a:cubicBezTo>
                  <a:cubicBezTo>
                    <a:pt x="37671" y="57366"/>
                    <a:pt x="39090" y="53905"/>
                    <a:pt x="38985" y="50321"/>
                  </a:cubicBezTo>
                  <a:cubicBezTo>
                    <a:pt x="39080" y="46757"/>
                    <a:pt x="37702" y="43311"/>
                    <a:pt x="35175" y="40796"/>
                  </a:cubicBezTo>
                  <a:cubicBezTo>
                    <a:pt x="32122" y="38089"/>
                    <a:pt x="28097" y="36747"/>
                    <a:pt x="24031" y="37081"/>
                  </a:cubicBezTo>
                  <a:close/>
                </a:path>
              </a:pathLst>
            </a:custGeom>
            <a:solidFill>
              <a:srgbClr val="000000"/>
            </a:solidFill>
            <a:ln w="9525"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id="{A6313D8B-1B16-F848-DDA4-B4BD78BB69A6}"/>
                </a:ext>
              </a:extLst>
            </p:cNvPr>
            <p:cNvSpPr/>
            <p:nvPr/>
          </p:nvSpPr>
          <p:spPr>
            <a:xfrm>
              <a:off x="2362860" y="1130530"/>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chemeClr val="tx1"/>
              </a:solid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id="{C1A4CF3B-5A34-82EA-0DD6-8C442CF29B13}"/>
                </a:ext>
              </a:extLst>
            </p:cNvPr>
            <p:cNvSpPr/>
            <p:nvPr/>
          </p:nvSpPr>
          <p:spPr>
            <a:xfrm>
              <a:off x="2362860" y="1130530"/>
              <a:ext cx="73074" cy="20879"/>
            </a:xfrm>
            <a:custGeom>
              <a:avLst/>
              <a:gdLst>
                <a:gd name="connsiteX0" fmla="*/ 33337 w 33337"/>
                <a:gd name="connsiteY0" fmla="*/ 0 h 9525"/>
                <a:gd name="connsiteX1" fmla="*/ 0 w 33337"/>
                <a:gd name="connsiteY1" fmla="*/ 0 h 9525"/>
              </a:gdLst>
              <a:ahLst/>
              <a:cxnLst>
                <a:cxn ang="0">
                  <a:pos x="connsiteX0" y="connsiteY0"/>
                </a:cxn>
                <a:cxn ang="0">
                  <a:pos x="connsiteX1" y="connsiteY1"/>
                </a:cxn>
              </a:cxnLst>
              <a:rect l="l" t="t" r="r" b="b"/>
              <a:pathLst>
                <a:path w="33337" h="9525">
                  <a:moveTo>
                    <a:pt x="33337" y="0"/>
                  </a:moveTo>
                  <a:lnTo>
                    <a:pt x="0" y="0"/>
                  </a:lnTo>
                </a:path>
              </a:pathLst>
            </a:custGeom>
            <a:ln w="12700" cap="flat">
              <a:solidFill>
                <a:srgbClr val="000000"/>
              </a:solidFill>
              <a:prstDash val="solid"/>
              <a:round/>
            </a:ln>
          </p:spPr>
          <p:txBody>
            <a:bodyPr rtlCol="0" anchor="ctr"/>
            <a:lstStyle/>
            <a:p>
              <a:endParaRPr lang="en-US"/>
            </a:p>
          </p:txBody>
        </p:sp>
        <p:sp>
          <p:nvSpPr>
            <p:cNvPr id="104" name="Freeform: Shape 103">
              <a:extLst>
                <a:ext uri="{FF2B5EF4-FFF2-40B4-BE49-F238E27FC236}">
                  <a16:creationId xmlns:a16="http://schemas.microsoft.com/office/drawing/2014/main" id="{FCA6D876-7FA3-1FA0-FBEE-D33E03F6A43F}"/>
                </a:ext>
              </a:extLst>
            </p:cNvPr>
            <p:cNvSpPr/>
            <p:nvPr/>
          </p:nvSpPr>
          <p:spPr>
            <a:xfrm>
              <a:off x="2047177" y="1057663"/>
              <a:ext cx="90612" cy="152204"/>
            </a:xfrm>
            <a:custGeom>
              <a:avLst/>
              <a:gdLst>
                <a:gd name="connsiteX0" fmla="*/ 1333 w 41338"/>
                <a:gd name="connsiteY0" fmla="*/ 61531 h 69437"/>
                <a:gd name="connsiteX1" fmla="*/ 16669 w 41338"/>
                <a:gd name="connsiteY1" fmla="*/ 61531 h 69437"/>
                <a:gd name="connsiteX2" fmla="*/ 16669 w 41338"/>
                <a:gd name="connsiteY2" fmla="*/ 8573 h 69437"/>
                <a:gd name="connsiteX3" fmla="*/ 0 w 41338"/>
                <a:gd name="connsiteY3" fmla="*/ 11906 h 69437"/>
                <a:gd name="connsiteX4" fmla="*/ 0 w 41338"/>
                <a:gd name="connsiteY4" fmla="*/ 3334 h 69437"/>
                <a:gd name="connsiteX5" fmla="*/ 16573 w 41338"/>
                <a:gd name="connsiteY5" fmla="*/ 0 h 69437"/>
                <a:gd name="connsiteX6" fmla="*/ 26003 w 41338"/>
                <a:gd name="connsiteY6" fmla="*/ 0 h 69437"/>
                <a:gd name="connsiteX7" fmla="*/ 26003 w 41338"/>
                <a:gd name="connsiteY7" fmla="*/ 61531 h 69437"/>
                <a:gd name="connsiteX8" fmla="*/ 41339 w 41338"/>
                <a:gd name="connsiteY8" fmla="*/ 61531 h 69437"/>
                <a:gd name="connsiteX9" fmla="*/ 41339 w 41338"/>
                <a:gd name="connsiteY9" fmla="*/ 69437 h 69437"/>
                <a:gd name="connsiteX10" fmla="*/ 1333 w 41338"/>
                <a:gd name="connsiteY10" fmla="*/ 69437 h 69437"/>
                <a:gd name="connsiteX11" fmla="*/ 1333 w 41338"/>
                <a:gd name="connsiteY11" fmla="*/ 61531 h 6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338" h="69437">
                  <a:moveTo>
                    <a:pt x="1333" y="61531"/>
                  </a:moveTo>
                  <a:lnTo>
                    <a:pt x="16669" y="61531"/>
                  </a:lnTo>
                  <a:lnTo>
                    <a:pt x="16669" y="8573"/>
                  </a:lnTo>
                  <a:lnTo>
                    <a:pt x="0" y="11906"/>
                  </a:lnTo>
                  <a:lnTo>
                    <a:pt x="0" y="3334"/>
                  </a:lnTo>
                  <a:lnTo>
                    <a:pt x="16573" y="0"/>
                  </a:lnTo>
                  <a:lnTo>
                    <a:pt x="26003" y="0"/>
                  </a:lnTo>
                  <a:lnTo>
                    <a:pt x="26003" y="61531"/>
                  </a:lnTo>
                  <a:lnTo>
                    <a:pt x="41339" y="61531"/>
                  </a:lnTo>
                  <a:lnTo>
                    <a:pt x="41339" y="69437"/>
                  </a:lnTo>
                  <a:lnTo>
                    <a:pt x="1333" y="69437"/>
                  </a:lnTo>
                  <a:lnTo>
                    <a:pt x="1333" y="61531"/>
                  </a:lnTo>
                  <a:close/>
                </a:path>
              </a:pathLst>
            </a:custGeom>
            <a:solidFill>
              <a:srgbClr val="000000"/>
            </a:solidFill>
            <a:ln w="9525"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id="{06AD0C9F-083F-F4A8-38C1-CC96809351EA}"/>
                </a:ext>
              </a:extLst>
            </p:cNvPr>
            <p:cNvSpPr/>
            <p:nvPr/>
          </p:nvSpPr>
          <p:spPr>
            <a:xfrm>
              <a:off x="2170554" y="1054923"/>
              <a:ext cx="105653" cy="158940"/>
            </a:xfrm>
            <a:custGeom>
              <a:avLst/>
              <a:gdLst>
                <a:gd name="connsiteX0" fmla="*/ 24079 w 48200"/>
                <a:gd name="connsiteY0" fmla="*/ -4 h 72510"/>
                <a:gd name="connsiteX1" fmla="*/ 41891 w 48200"/>
                <a:gd name="connsiteY1" fmla="*/ 9521 h 72510"/>
                <a:gd name="connsiteX2" fmla="*/ 48082 w 48200"/>
                <a:gd name="connsiteY2" fmla="*/ 36191 h 72510"/>
                <a:gd name="connsiteX3" fmla="*/ 41891 w 48200"/>
                <a:gd name="connsiteY3" fmla="*/ 62956 h 72510"/>
                <a:gd name="connsiteX4" fmla="*/ 23984 w 48200"/>
                <a:gd name="connsiteY4" fmla="*/ 72481 h 72510"/>
                <a:gd name="connsiteX5" fmla="*/ 6172 w 48200"/>
                <a:gd name="connsiteY5" fmla="*/ 62956 h 72510"/>
                <a:gd name="connsiteX6" fmla="*/ 76 w 48200"/>
                <a:gd name="connsiteY6" fmla="*/ 36191 h 72510"/>
                <a:gd name="connsiteX7" fmla="*/ 6172 w 48200"/>
                <a:gd name="connsiteY7" fmla="*/ 9425 h 72510"/>
                <a:gd name="connsiteX8" fmla="*/ 24079 w 48200"/>
                <a:gd name="connsiteY8" fmla="*/ -4 h 72510"/>
                <a:gd name="connsiteX9" fmla="*/ 24079 w 48200"/>
                <a:gd name="connsiteY9" fmla="*/ 7425 h 72510"/>
                <a:gd name="connsiteX10" fmla="*/ 13126 w 48200"/>
                <a:gd name="connsiteY10" fmla="*/ 14569 h 72510"/>
                <a:gd name="connsiteX11" fmla="*/ 9506 w 48200"/>
                <a:gd name="connsiteY11" fmla="*/ 36191 h 72510"/>
                <a:gd name="connsiteX12" fmla="*/ 13126 w 48200"/>
                <a:gd name="connsiteY12" fmla="*/ 57622 h 72510"/>
                <a:gd name="connsiteX13" fmla="*/ 28984 w 48200"/>
                <a:gd name="connsiteY13" fmla="*/ 63671 h 72510"/>
                <a:gd name="connsiteX14" fmla="*/ 35033 w 48200"/>
                <a:gd name="connsiteY14" fmla="*/ 57622 h 72510"/>
                <a:gd name="connsiteX15" fmla="*/ 35033 w 48200"/>
                <a:gd name="connsiteY15" fmla="*/ 14759 h 72510"/>
                <a:gd name="connsiteX16" fmla="*/ 24079 w 48200"/>
                <a:gd name="connsiteY16" fmla="*/ 7616 h 72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200" h="72510">
                  <a:moveTo>
                    <a:pt x="24079" y="-4"/>
                  </a:moveTo>
                  <a:cubicBezTo>
                    <a:pt x="31283" y="-201"/>
                    <a:pt x="38055" y="3420"/>
                    <a:pt x="41891" y="9521"/>
                  </a:cubicBezTo>
                  <a:cubicBezTo>
                    <a:pt x="46469" y="17633"/>
                    <a:pt x="48618" y="26891"/>
                    <a:pt x="48082" y="36191"/>
                  </a:cubicBezTo>
                  <a:cubicBezTo>
                    <a:pt x="48664" y="45525"/>
                    <a:pt x="46513" y="54826"/>
                    <a:pt x="41891" y="62956"/>
                  </a:cubicBezTo>
                  <a:cubicBezTo>
                    <a:pt x="38038" y="69086"/>
                    <a:pt x="31221" y="72712"/>
                    <a:pt x="23984" y="72481"/>
                  </a:cubicBezTo>
                  <a:cubicBezTo>
                    <a:pt x="16767" y="72737"/>
                    <a:pt x="9967" y="69101"/>
                    <a:pt x="6172" y="62956"/>
                  </a:cubicBezTo>
                  <a:cubicBezTo>
                    <a:pt x="1589" y="54814"/>
                    <a:pt x="-529" y="45515"/>
                    <a:pt x="76" y="36191"/>
                  </a:cubicBezTo>
                  <a:cubicBezTo>
                    <a:pt x="-507" y="26868"/>
                    <a:pt x="1609" y="17576"/>
                    <a:pt x="6172" y="9425"/>
                  </a:cubicBezTo>
                  <a:cubicBezTo>
                    <a:pt x="10049" y="3332"/>
                    <a:pt x="16861" y="-255"/>
                    <a:pt x="24079" y="-4"/>
                  </a:cubicBezTo>
                  <a:close/>
                  <a:moveTo>
                    <a:pt x="24079" y="7425"/>
                  </a:moveTo>
                  <a:cubicBezTo>
                    <a:pt x="19315" y="7358"/>
                    <a:pt x="14985" y="10182"/>
                    <a:pt x="13126" y="14569"/>
                  </a:cubicBezTo>
                  <a:cubicBezTo>
                    <a:pt x="10278" y="21403"/>
                    <a:pt x="9039" y="28801"/>
                    <a:pt x="9506" y="36191"/>
                  </a:cubicBezTo>
                  <a:cubicBezTo>
                    <a:pt x="9068" y="43517"/>
                    <a:pt x="10306" y="50846"/>
                    <a:pt x="13126" y="57622"/>
                  </a:cubicBezTo>
                  <a:cubicBezTo>
                    <a:pt x="15834" y="63672"/>
                    <a:pt x="22934" y="66380"/>
                    <a:pt x="28984" y="63671"/>
                  </a:cubicBezTo>
                  <a:cubicBezTo>
                    <a:pt x="31675" y="62467"/>
                    <a:pt x="33828" y="60313"/>
                    <a:pt x="35033" y="57622"/>
                  </a:cubicBezTo>
                  <a:cubicBezTo>
                    <a:pt x="39860" y="43742"/>
                    <a:pt x="39860" y="28639"/>
                    <a:pt x="35033" y="14759"/>
                  </a:cubicBezTo>
                  <a:cubicBezTo>
                    <a:pt x="33174" y="10372"/>
                    <a:pt x="28844" y="7548"/>
                    <a:pt x="24079" y="7616"/>
                  </a:cubicBezTo>
                  <a:close/>
                </a:path>
              </a:pathLst>
            </a:custGeom>
            <a:solidFill>
              <a:srgbClr val="000000"/>
            </a:solidFill>
            <a:ln w="9525"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id="{5AAB5E80-ED24-55DB-5FCD-281B2D57D8B1}"/>
                </a:ext>
              </a:extLst>
            </p:cNvPr>
            <p:cNvSpPr/>
            <p:nvPr/>
          </p:nvSpPr>
          <p:spPr>
            <a:xfrm>
              <a:off x="1700067" y="3280810"/>
              <a:ext cx="158063" cy="133932"/>
            </a:xfrm>
            <a:custGeom>
              <a:avLst/>
              <a:gdLst>
                <a:gd name="connsiteX0" fmla="*/ 60889 w 72110"/>
                <a:gd name="connsiteY0" fmla="*/ 9318 h 61101"/>
                <a:gd name="connsiteX1" fmla="*/ 41839 w 72110"/>
                <a:gd name="connsiteY1" fmla="*/ 9318 h 61101"/>
                <a:gd name="connsiteX2" fmla="*/ 41839 w 72110"/>
                <a:gd name="connsiteY2" fmla="*/ 24653 h 61101"/>
                <a:gd name="connsiteX3" fmla="*/ 34505 w 72110"/>
                <a:gd name="connsiteY3" fmla="*/ 24653 h 61101"/>
                <a:gd name="connsiteX4" fmla="*/ 34505 w 72110"/>
                <a:gd name="connsiteY4" fmla="*/ -17 h 61101"/>
                <a:gd name="connsiteX5" fmla="*/ 64318 w 72110"/>
                <a:gd name="connsiteY5" fmla="*/ -17 h 61101"/>
                <a:gd name="connsiteX6" fmla="*/ 70129 w 72110"/>
                <a:gd name="connsiteY6" fmla="*/ 11985 h 61101"/>
                <a:gd name="connsiteX7" fmla="*/ 72034 w 72110"/>
                <a:gd name="connsiteY7" fmla="*/ 25987 h 61101"/>
                <a:gd name="connsiteX8" fmla="*/ 62509 w 72110"/>
                <a:gd name="connsiteY8" fmla="*/ 51513 h 61101"/>
                <a:gd name="connsiteX9" fmla="*/ 36029 w 72110"/>
                <a:gd name="connsiteY9" fmla="*/ 61038 h 61101"/>
                <a:gd name="connsiteX10" fmla="*/ 9550 w 72110"/>
                <a:gd name="connsiteY10" fmla="*/ 51513 h 61101"/>
                <a:gd name="connsiteX11" fmla="*/ 25 w 72110"/>
                <a:gd name="connsiteY11" fmla="*/ 25987 h 61101"/>
                <a:gd name="connsiteX12" fmla="*/ 1739 w 72110"/>
                <a:gd name="connsiteY12" fmla="*/ 13128 h 61101"/>
                <a:gd name="connsiteX13" fmla="*/ 6597 w 72110"/>
                <a:gd name="connsiteY13" fmla="*/ 1793 h 61101"/>
                <a:gd name="connsiteX14" fmla="*/ 16598 w 72110"/>
                <a:gd name="connsiteY14" fmla="*/ 1793 h 61101"/>
                <a:gd name="connsiteX15" fmla="*/ 10026 w 72110"/>
                <a:gd name="connsiteY15" fmla="*/ 12937 h 61101"/>
                <a:gd name="connsiteX16" fmla="*/ 7740 w 72110"/>
                <a:gd name="connsiteY16" fmla="*/ 25225 h 61101"/>
                <a:gd name="connsiteX17" fmla="*/ 14884 w 72110"/>
                <a:gd name="connsiteY17" fmla="*/ 44275 h 61101"/>
                <a:gd name="connsiteX18" fmla="*/ 36029 w 72110"/>
                <a:gd name="connsiteY18" fmla="*/ 50656 h 61101"/>
                <a:gd name="connsiteX19" fmla="*/ 57270 w 72110"/>
                <a:gd name="connsiteY19" fmla="*/ 44275 h 61101"/>
                <a:gd name="connsiteX20" fmla="*/ 64318 w 72110"/>
                <a:gd name="connsiteY20" fmla="*/ 25225 h 61101"/>
                <a:gd name="connsiteX21" fmla="*/ 63461 w 72110"/>
                <a:gd name="connsiteY21" fmla="*/ 16366 h 61101"/>
                <a:gd name="connsiteX22" fmla="*/ 60889 w 72110"/>
                <a:gd name="connsiteY22" fmla="*/ 9318 h 6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2110" h="61101">
                  <a:moveTo>
                    <a:pt x="60889" y="9318"/>
                  </a:moveTo>
                  <a:lnTo>
                    <a:pt x="41839" y="9318"/>
                  </a:lnTo>
                  <a:lnTo>
                    <a:pt x="41839" y="24653"/>
                  </a:lnTo>
                  <a:lnTo>
                    <a:pt x="34505" y="24653"/>
                  </a:lnTo>
                  <a:lnTo>
                    <a:pt x="34505" y="-17"/>
                  </a:lnTo>
                  <a:lnTo>
                    <a:pt x="64318" y="-17"/>
                  </a:lnTo>
                  <a:cubicBezTo>
                    <a:pt x="66967" y="3598"/>
                    <a:pt x="68936" y="7665"/>
                    <a:pt x="70129" y="11985"/>
                  </a:cubicBezTo>
                  <a:cubicBezTo>
                    <a:pt x="71407" y="16542"/>
                    <a:pt x="72048" y="21254"/>
                    <a:pt x="72034" y="25987"/>
                  </a:cubicBezTo>
                  <a:cubicBezTo>
                    <a:pt x="72555" y="35451"/>
                    <a:pt x="69103" y="44704"/>
                    <a:pt x="62509" y="51513"/>
                  </a:cubicBezTo>
                  <a:cubicBezTo>
                    <a:pt x="55311" y="58102"/>
                    <a:pt x="45774" y="61532"/>
                    <a:pt x="36029" y="61038"/>
                  </a:cubicBezTo>
                  <a:cubicBezTo>
                    <a:pt x="26290" y="61490"/>
                    <a:pt x="16769" y="58065"/>
                    <a:pt x="9550" y="51513"/>
                  </a:cubicBezTo>
                  <a:cubicBezTo>
                    <a:pt x="2965" y="44698"/>
                    <a:pt x="-485" y="35449"/>
                    <a:pt x="25" y="25987"/>
                  </a:cubicBezTo>
                  <a:cubicBezTo>
                    <a:pt x="7" y="21642"/>
                    <a:pt x="584" y="17316"/>
                    <a:pt x="1739" y="13128"/>
                  </a:cubicBezTo>
                  <a:cubicBezTo>
                    <a:pt x="2828" y="9144"/>
                    <a:pt x="4462" y="5329"/>
                    <a:pt x="6597" y="1793"/>
                  </a:cubicBezTo>
                  <a:lnTo>
                    <a:pt x="16598" y="1793"/>
                  </a:lnTo>
                  <a:cubicBezTo>
                    <a:pt x="13842" y="5144"/>
                    <a:pt x="11625" y="8904"/>
                    <a:pt x="10026" y="12937"/>
                  </a:cubicBezTo>
                  <a:cubicBezTo>
                    <a:pt x="8500" y="16854"/>
                    <a:pt x="7725" y="21022"/>
                    <a:pt x="7740" y="25225"/>
                  </a:cubicBezTo>
                  <a:cubicBezTo>
                    <a:pt x="7206" y="32316"/>
                    <a:pt x="9818" y="39283"/>
                    <a:pt x="14884" y="44275"/>
                  </a:cubicBezTo>
                  <a:cubicBezTo>
                    <a:pt x="20895" y="48954"/>
                    <a:pt x="28433" y="51229"/>
                    <a:pt x="36029" y="50656"/>
                  </a:cubicBezTo>
                  <a:cubicBezTo>
                    <a:pt x="43657" y="51244"/>
                    <a:pt x="51229" y="48969"/>
                    <a:pt x="57270" y="44275"/>
                  </a:cubicBezTo>
                  <a:cubicBezTo>
                    <a:pt x="62311" y="39273"/>
                    <a:pt x="64891" y="32303"/>
                    <a:pt x="64318" y="25225"/>
                  </a:cubicBezTo>
                  <a:cubicBezTo>
                    <a:pt x="64344" y="22250"/>
                    <a:pt x="64057" y="19281"/>
                    <a:pt x="63461" y="16366"/>
                  </a:cubicBezTo>
                  <a:cubicBezTo>
                    <a:pt x="62995" y="13892"/>
                    <a:pt x="62126" y="11511"/>
                    <a:pt x="60889" y="9318"/>
                  </a:cubicBezTo>
                  <a:close/>
                </a:path>
              </a:pathLst>
            </a:custGeom>
            <a:solidFill>
              <a:srgbClr val="000000"/>
            </a:solidFill>
            <a:ln w="9525" cap="flat">
              <a:noFill/>
              <a:prstDash val="solid"/>
              <a:miter/>
            </a:ln>
          </p:spPr>
          <p:txBody>
            <a:bodyPr rtlCol="0" anchor="ctr"/>
            <a:lstStyle/>
            <a:p>
              <a:endParaRPr lang="en-US"/>
            </a:p>
          </p:txBody>
        </p:sp>
        <p:sp>
          <p:nvSpPr>
            <p:cNvPr id="107" name="Freeform: Shape 106">
              <a:extLst>
                <a:ext uri="{FF2B5EF4-FFF2-40B4-BE49-F238E27FC236}">
                  <a16:creationId xmlns:a16="http://schemas.microsoft.com/office/drawing/2014/main" id="{73BFF8E4-A239-BB6D-A371-B64A07568D3C}"/>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08" name="Freeform: Shape 107">
              <a:extLst>
                <a:ext uri="{FF2B5EF4-FFF2-40B4-BE49-F238E27FC236}">
                  <a16:creationId xmlns:a16="http://schemas.microsoft.com/office/drawing/2014/main" id="{A9ED26B0-0A65-612B-30E4-C4912E51B019}"/>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09" name="Freeform: Shape 108">
              <a:extLst>
                <a:ext uri="{FF2B5EF4-FFF2-40B4-BE49-F238E27FC236}">
                  <a16:creationId xmlns:a16="http://schemas.microsoft.com/office/drawing/2014/main" id="{D45EA153-46D3-9BAB-9193-ECA7FDB420E8}"/>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0" name="Freeform: Shape 109">
              <a:extLst>
                <a:ext uri="{FF2B5EF4-FFF2-40B4-BE49-F238E27FC236}">
                  <a16:creationId xmlns:a16="http://schemas.microsoft.com/office/drawing/2014/main" id="{B03CA71B-C24A-B28B-8EDE-8F54DFE66ED1}"/>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1" name="Freeform: Shape 110">
              <a:extLst>
                <a:ext uri="{FF2B5EF4-FFF2-40B4-BE49-F238E27FC236}">
                  <a16:creationId xmlns:a16="http://schemas.microsoft.com/office/drawing/2014/main" id="{50379EB9-B97E-2830-E1C7-40E23FAFD1ED}"/>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2" name="Freeform: Shape 111">
              <a:extLst>
                <a:ext uri="{FF2B5EF4-FFF2-40B4-BE49-F238E27FC236}">
                  <a16:creationId xmlns:a16="http://schemas.microsoft.com/office/drawing/2014/main" id="{D7B48612-18D2-643E-DD60-437B3C5C9E37}"/>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3" name="Freeform: Shape 112">
              <a:extLst>
                <a:ext uri="{FF2B5EF4-FFF2-40B4-BE49-F238E27FC236}">
                  <a16:creationId xmlns:a16="http://schemas.microsoft.com/office/drawing/2014/main" id="{30F0C432-50C6-432A-3B41-5DDB03F0E30C}"/>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4" name="Freeform: Shape 113">
              <a:extLst>
                <a:ext uri="{FF2B5EF4-FFF2-40B4-BE49-F238E27FC236}">
                  <a16:creationId xmlns:a16="http://schemas.microsoft.com/office/drawing/2014/main" id="{01CBD445-87FD-7D45-9D5B-32E9A1284E37}"/>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5" name="Freeform: Shape 114">
              <a:extLst>
                <a:ext uri="{FF2B5EF4-FFF2-40B4-BE49-F238E27FC236}">
                  <a16:creationId xmlns:a16="http://schemas.microsoft.com/office/drawing/2014/main" id="{6823AFA0-B9E9-9638-AB12-13479CC354A8}"/>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6" name="Freeform: Shape 115">
              <a:extLst>
                <a:ext uri="{FF2B5EF4-FFF2-40B4-BE49-F238E27FC236}">
                  <a16:creationId xmlns:a16="http://schemas.microsoft.com/office/drawing/2014/main" id="{E66C4AE0-2A39-C9A8-CDBC-D033626CB5B8}"/>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7" name="Freeform: Shape 116">
              <a:extLst>
                <a:ext uri="{FF2B5EF4-FFF2-40B4-BE49-F238E27FC236}">
                  <a16:creationId xmlns:a16="http://schemas.microsoft.com/office/drawing/2014/main" id="{80B73D47-5990-E546-932A-6524D79BF72F}"/>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8" name="Freeform: Shape 117">
              <a:extLst>
                <a:ext uri="{FF2B5EF4-FFF2-40B4-BE49-F238E27FC236}">
                  <a16:creationId xmlns:a16="http://schemas.microsoft.com/office/drawing/2014/main" id="{37C7426D-E183-E1C7-CC37-C357FA9D483C}"/>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19" name="Freeform: Shape 118">
              <a:extLst>
                <a:ext uri="{FF2B5EF4-FFF2-40B4-BE49-F238E27FC236}">
                  <a16:creationId xmlns:a16="http://schemas.microsoft.com/office/drawing/2014/main" id="{3EF5D678-83E5-A2E3-AE1B-3C547DBDD1AF}"/>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20" name="Freeform: Shape 119">
              <a:extLst>
                <a:ext uri="{FF2B5EF4-FFF2-40B4-BE49-F238E27FC236}">
                  <a16:creationId xmlns:a16="http://schemas.microsoft.com/office/drawing/2014/main" id="{9BD18CF4-B274-31B8-D006-F7D108597CCF}"/>
                </a:ext>
              </a:extLst>
            </p:cNvPr>
            <p:cNvSpPr/>
            <p:nvPr/>
          </p:nvSpPr>
          <p:spPr>
            <a:xfrm>
              <a:off x="2435934" y="566602"/>
              <a:ext cx="7456144" cy="5555987"/>
            </a:xfrm>
            <a:custGeom>
              <a:avLst/>
              <a:gdLst>
                <a:gd name="connsiteX0" fmla="*/ 0 w 3401568"/>
                <a:gd name="connsiteY0" fmla="*/ 0 h 2534697"/>
                <a:gd name="connsiteX1" fmla="*/ 3401568 w 3401568"/>
                <a:gd name="connsiteY1" fmla="*/ 0 h 2534697"/>
                <a:gd name="connsiteX2" fmla="*/ 3401568 w 3401568"/>
                <a:gd name="connsiteY2" fmla="*/ 2534698 h 2534697"/>
                <a:gd name="connsiteX3" fmla="*/ 0 w 3401568"/>
                <a:gd name="connsiteY3" fmla="*/ 2534698 h 2534697"/>
              </a:gdLst>
              <a:ahLst/>
              <a:cxnLst>
                <a:cxn ang="0">
                  <a:pos x="connsiteX0" y="connsiteY0"/>
                </a:cxn>
                <a:cxn ang="0">
                  <a:pos x="connsiteX1" y="connsiteY1"/>
                </a:cxn>
                <a:cxn ang="0">
                  <a:pos x="connsiteX2" y="connsiteY2"/>
                </a:cxn>
                <a:cxn ang="0">
                  <a:pos x="connsiteX3" y="connsiteY3"/>
                </a:cxn>
              </a:cxnLst>
              <a:rect l="l" t="t" r="r" b="b"/>
              <a:pathLst>
                <a:path w="3401568" h="2534697">
                  <a:moveTo>
                    <a:pt x="0" y="0"/>
                  </a:moveTo>
                  <a:lnTo>
                    <a:pt x="3401568" y="0"/>
                  </a:lnTo>
                  <a:lnTo>
                    <a:pt x="3401568" y="2534698"/>
                  </a:lnTo>
                  <a:lnTo>
                    <a:pt x="0" y="2534698"/>
                  </a:lnTo>
                  <a:close/>
                </a:path>
              </a:pathLst>
            </a:custGeom>
            <a:noFill/>
            <a:ln w="9525" cap="flat">
              <a:noFill/>
              <a:prstDash val="solid"/>
              <a:miter/>
            </a:ln>
          </p:spPr>
          <p:txBody>
            <a:bodyPr rtlCol="0" anchor="ctr"/>
            <a:lstStyle/>
            <a:p>
              <a:endParaRPr lang="en-US"/>
            </a:p>
          </p:txBody>
        </p:sp>
        <p:sp>
          <p:nvSpPr>
            <p:cNvPr id="121" name="Freeform: Shape 120">
              <a:extLst>
                <a:ext uri="{FF2B5EF4-FFF2-40B4-BE49-F238E27FC236}">
                  <a16:creationId xmlns:a16="http://schemas.microsoft.com/office/drawing/2014/main" id="{6B745BBD-FCFB-CED2-B246-229FE6514F27}"/>
                </a:ext>
              </a:extLst>
            </p:cNvPr>
            <p:cNvSpPr/>
            <p:nvPr/>
          </p:nvSpPr>
          <p:spPr>
            <a:xfrm>
              <a:off x="2435934" y="566602"/>
              <a:ext cx="20879" cy="5555987"/>
            </a:xfrm>
            <a:custGeom>
              <a:avLst/>
              <a:gdLst>
                <a:gd name="connsiteX0" fmla="*/ 0 w 9525"/>
                <a:gd name="connsiteY0" fmla="*/ 2534698 h 2534697"/>
                <a:gd name="connsiteX1" fmla="*/ 0 w 9525"/>
                <a:gd name="connsiteY1" fmla="*/ 0 h 2534697"/>
              </a:gdLst>
              <a:ahLst/>
              <a:cxnLst>
                <a:cxn ang="0">
                  <a:pos x="connsiteX0" y="connsiteY0"/>
                </a:cxn>
                <a:cxn ang="0">
                  <a:pos x="connsiteX1" y="connsiteY1"/>
                </a:cxn>
              </a:cxnLst>
              <a:rect l="l" t="t" r="r" b="b"/>
              <a:pathLst>
                <a:path w="9525" h="2534697">
                  <a:moveTo>
                    <a:pt x="0" y="2534698"/>
                  </a:moveTo>
                  <a:lnTo>
                    <a:pt x="0" y="0"/>
                  </a:lnTo>
                </a:path>
              </a:pathLst>
            </a:custGeom>
            <a:ln w="19050" cap="sq">
              <a:solidFill>
                <a:srgbClr val="000000"/>
              </a:solidFill>
              <a:prstDash val="solid"/>
              <a:miter/>
            </a:ln>
          </p:spPr>
          <p:txBody>
            <a:bodyPr rtlCol="0" anchor="ctr"/>
            <a:lstStyle/>
            <a:p>
              <a:endParaRPr lang="en-US" dirty="0"/>
            </a:p>
          </p:txBody>
        </p:sp>
        <p:sp>
          <p:nvSpPr>
            <p:cNvPr id="122" name="Freeform: Shape 121">
              <a:extLst>
                <a:ext uri="{FF2B5EF4-FFF2-40B4-BE49-F238E27FC236}">
                  <a16:creationId xmlns:a16="http://schemas.microsoft.com/office/drawing/2014/main" id="{13E6AD4D-790A-1262-8CA6-414C925E92D0}"/>
                </a:ext>
              </a:extLst>
            </p:cNvPr>
            <p:cNvSpPr/>
            <p:nvPr/>
          </p:nvSpPr>
          <p:spPr>
            <a:xfrm>
              <a:off x="9892078" y="566602"/>
              <a:ext cx="20879" cy="5555987"/>
            </a:xfrm>
            <a:custGeom>
              <a:avLst/>
              <a:gdLst>
                <a:gd name="connsiteX0" fmla="*/ 0 w 9525"/>
                <a:gd name="connsiteY0" fmla="*/ 2534698 h 2534697"/>
                <a:gd name="connsiteX1" fmla="*/ 0 w 9525"/>
                <a:gd name="connsiteY1" fmla="*/ 0 h 2534697"/>
              </a:gdLst>
              <a:ahLst/>
              <a:cxnLst>
                <a:cxn ang="0">
                  <a:pos x="connsiteX0" y="connsiteY0"/>
                </a:cxn>
                <a:cxn ang="0">
                  <a:pos x="connsiteX1" y="connsiteY1"/>
                </a:cxn>
              </a:cxnLst>
              <a:rect l="l" t="t" r="r" b="b"/>
              <a:pathLst>
                <a:path w="9525" h="2534697">
                  <a:moveTo>
                    <a:pt x="0" y="2534698"/>
                  </a:moveTo>
                  <a:lnTo>
                    <a:pt x="0" y="0"/>
                  </a:lnTo>
                </a:path>
              </a:pathLst>
            </a:custGeom>
            <a:ln w="19050" cap="sq">
              <a:solidFill>
                <a:srgbClr val="000000"/>
              </a:solidFill>
              <a:prstDash val="solid"/>
              <a:miter/>
            </a:ln>
          </p:spPr>
          <p:txBody>
            <a:bodyPr rtlCol="0" anchor="ctr"/>
            <a:lstStyle/>
            <a:p>
              <a:endParaRPr lang="en-US"/>
            </a:p>
          </p:txBody>
        </p:sp>
        <p:sp>
          <p:nvSpPr>
            <p:cNvPr id="123" name="Freeform: Shape 122">
              <a:extLst>
                <a:ext uri="{FF2B5EF4-FFF2-40B4-BE49-F238E27FC236}">
                  <a16:creationId xmlns:a16="http://schemas.microsoft.com/office/drawing/2014/main" id="{6F66AE0B-894E-0B0C-C102-F8FDDD985294}"/>
                </a:ext>
              </a:extLst>
            </p:cNvPr>
            <p:cNvSpPr/>
            <p:nvPr/>
          </p:nvSpPr>
          <p:spPr>
            <a:xfrm>
              <a:off x="2435934" y="6122588"/>
              <a:ext cx="7456144" cy="20879"/>
            </a:xfrm>
            <a:custGeom>
              <a:avLst/>
              <a:gdLst>
                <a:gd name="connsiteX0" fmla="*/ 0 w 3401568"/>
                <a:gd name="connsiteY0" fmla="*/ 0 h 9525"/>
                <a:gd name="connsiteX1" fmla="*/ 3401568 w 3401568"/>
                <a:gd name="connsiteY1" fmla="*/ 0 h 9525"/>
              </a:gdLst>
              <a:ahLst/>
              <a:cxnLst>
                <a:cxn ang="0">
                  <a:pos x="connsiteX0" y="connsiteY0"/>
                </a:cxn>
                <a:cxn ang="0">
                  <a:pos x="connsiteX1" y="connsiteY1"/>
                </a:cxn>
              </a:cxnLst>
              <a:rect l="l" t="t" r="r" b="b"/>
              <a:pathLst>
                <a:path w="3401568" h="9525">
                  <a:moveTo>
                    <a:pt x="0" y="0"/>
                  </a:moveTo>
                  <a:lnTo>
                    <a:pt x="3401568" y="0"/>
                  </a:lnTo>
                </a:path>
              </a:pathLst>
            </a:custGeom>
            <a:ln w="19050" cap="sq">
              <a:solidFill>
                <a:srgbClr val="000000"/>
              </a:solidFill>
              <a:prstDash val="solid"/>
              <a:miter/>
            </a:ln>
          </p:spPr>
          <p:txBody>
            <a:bodyPr rtlCol="0" anchor="ctr"/>
            <a:lstStyle/>
            <a:p>
              <a:endParaRPr lang="en-US"/>
            </a:p>
          </p:txBody>
        </p:sp>
        <p:sp>
          <p:nvSpPr>
            <p:cNvPr id="124" name="Freeform: Shape 123">
              <a:extLst>
                <a:ext uri="{FF2B5EF4-FFF2-40B4-BE49-F238E27FC236}">
                  <a16:creationId xmlns:a16="http://schemas.microsoft.com/office/drawing/2014/main" id="{B06FBE76-1502-72A4-E886-B4A3C31DAD0F}"/>
                </a:ext>
              </a:extLst>
            </p:cNvPr>
            <p:cNvSpPr/>
            <p:nvPr/>
          </p:nvSpPr>
          <p:spPr>
            <a:xfrm>
              <a:off x="2435934" y="566602"/>
              <a:ext cx="7456144" cy="20879"/>
            </a:xfrm>
            <a:custGeom>
              <a:avLst/>
              <a:gdLst>
                <a:gd name="connsiteX0" fmla="*/ 0 w 3401568"/>
                <a:gd name="connsiteY0" fmla="*/ 0 h 9525"/>
                <a:gd name="connsiteX1" fmla="*/ 3401568 w 3401568"/>
                <a:gd name="connsiteY1" fmla="*/ 0 h 9525"/>
              </a:gdLst>
              <a:ahLst/>
              <a:cxnLst>
                <a:cxn ang="0">
                  <a:pos x="connsiteX0" y="connsiteY0"/>
                </a:cxn>
                <a:cxn ang="0">
                  <a:pos x="connsiteX1" y="connsiteY1"/>
                </a:cxn>
              </a:cxnLst>
              <a:rect l="l" t="t" r="r" b="b"/>
              <a:pathLst>
                <a:path w="3401568" h="9525">
                  <a:moveTo>
                    <a:pt x="0" y="0"/>
                  </a:moveTo>
                  <a:lnTo>
                    <a:pt x="3401568" y="0"/>
                  </a:lnTo>
                </a:path>
              </a:pathLst>
            </a:custGeom>
            <a:ln w="19050" cap="sq">
              <a:solidFill>
                <a:srgbClr val="000000"/>
              </a:solidFill>
              <a:prstDash val="solid"/>
              <a:miter/>
            </a:ln>
          </p:spPr>
          <p:txBody>
            <a:bodyPr rtlCol="0" anchor="ctr"/>
            <a:lstStyle/>
            <a:p>
              <a:endParaRPr lang="en-US"/>
            </a:p>
          </p:txBody>
        </p:sp>
        <p:sp>
          <p:nvSpPr>
            <p:cNvPr id="125" name="Freeform: Shape 124">
              <a:extLst>
                <a:ext uri="{FF2B5EF4-FFF2-40B4-BE49-F238E27FC236}">
                  <a16:creationId xmlns:a16="http://schemas.microsoft.com/office/drawing/2014/main" id="{12D9F89A-7E6C-F9E2-1FAC-763D908DB227}"/>
                </a:ext>
              </a:extLst>
            </p:cNvPr>
            <p:cNvSpPr/>
            <p:nvPr/>
          </p:nvSpPr>
          <p:spPr>
            <a:xfrm>
              <a:off x="5579852" y="255383"/>
              <a:ext cx="159694" cy="189443"/>
            </a:xfrm>
            <a:custGeom>
              <a:avLst/>
              <a:gdLst>
                <a:gd name="connsiteX0" fmla="*/ 61685 w 72854"/>
                <a:gd name="connsiteY0" fmla="*/ 72908 h 86426"/>
                <a:gd name="connsiteX1" fmla="*/ 61685 w 72854"/>
                <a:gd name="connsiteY1" fmla="*/ 50524 h 86426"/>
                <a:gd name="connsiteX2" fmla="*/ 43302 w 72854"/>
                <a:gd name="connsiteY2" fmla="*/ 50524 h 86426"/>
                <a:gd name="connsiteX3" fmla="*/ 43302 w 72854"/>
                <a:gd name="connsiteY3" fmla="*/ 40999 h 86426"/>
                <a:gd name="connsiteX4" fmla="*/ 72829 w 72854"/>
                <a:gd name="connsiteY4" fmla="*/ 40999 h 86426"/>
                <a:gd name="connsiteX5" fmla="*/ 72829 w 72854"/>
                <a:gd name="connsiteY5" fmla="*/ 77099 h 86426"/>
                <a:gd name="connsiteX6" fmla="*/ 58447 w 72854"/>
                <a:gd name="connsiteY6" fmla="*/ 84052 h 86426"/>
                <a:gd name="connsiteX7" fmla="*/ 41683 w 72854"/>
                <a:gd name="connsiteY7" fmla="*/ 86338 h 86426"/>
                <a:gd name="connsiteX8" fmla="*/ 11012 w 72854"/>
                <a:gd name="connsiteY8" fmla="*/ 75099 h 86426"/>
                <a:gd name="connsiteX9" fmla="*/ 58 w 72854"/>
                <a:gd name="connsiteY9" fmla="*/ 43285 h 86426"/>
                <a:gd name="connsiteX10" fmla="*/ 11012 w 72854"/>
                <a:gd name="connsiteY10" fmla="*/ 11472 h 86426"/>
                <a:gd name="connsiteX11" fmla="*/ 41683 w 72854"/>
                <a:gd name="connsiteY11" fmla="*/ 42 h 86426"/>
                <a:gd name="connsiteX12" fmla="*/ 57113 w 72854"/>
                <a:gd name="connsiteY12" fmla="*/ 2137 h 86426"/>
                <a:gd name="connsiteX13" fmla="*/ 70734 w 72854"/>
                <a:gd name="connsiteY13" fmla="*/ 7947 h 86426"/>
                <a:gd name="connsiteX14" fmla="*/ 70734 w 72854"/>
                <a:gd name="connsiteY14" fmla="*/ 19949 h 86426"/>
                <a:gd name="connsiteX15" fmla="*/ 57303 w 72854"/>
                <a:gd name="connsiteY15" fmla="*/ 12043 h 86426"/>
                <a:gd name="connsiteX16" fmla="*/ 42540 w 72854"/>
                <a:gd name="connsiteY16" fmla="*/ 9376 h 86426"/>
                <a:gd name="connsiteX17" fmla="*/ 19584 w 72854"/>
                <a:gd name="connsiteY17" fmla="*/ 17949 h 86426"/>
                <a:gd name="connsiteX18" fmla="*/ 11964 w 72854"/>
                <a:gd name="connsiteY18" fmla="*/ 43285 h 86426"/>
                <a:gd name="connsiteX19" fmla="*/ 19584 w 72854"/>
                <a:gd name="connsiteY19" fmla="*/ 68812 h 86426"/>
                <a:gd name="connsiteX20" fmla="*/ 42540 w 72854"/>
                <a:gd name="connsiteY20" fmla="*/ 77194 h 86426"/>
                <a:gd name="connsiteX21" fmla="*/ 53208 w 72854"/>
                <a:gd name="connsiteY21" fmla="*/ 76242 h 86426"/>
                <a:gd name="connsiteX22" fmla="*/ 61685 w 72854"/>
                <a:gd name="connsiteY22" fmla="*/ 72908 h 86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2854" h="86426">
                  <a:moveTo>
                    <a:pt x="61685" y="72908"/>
                  </a:moveTo>
                  <a:lnTo>
                    <a:pt x="61685" y="50524"/>
                  </a:lnTo>
                  <a:lnTo>
                    <a:pt x="43302" y="50524"/>
                  </a:lnTo>
                  <a:lnTo>
                    <a:pt x="43302" y="40999"/>
                  </a:lnTo>
                  <a:lnTo>
                    <a:pt x="72829" y="40999"/>
                  </a:lnTo>
                  <a:lnTo>
                    <a:pt x="72829" y="77099"/>
                  </a:lnTo>
                  <a:cubicBezTo>
                    <a:pt x="68524" y="80315"/>
                    <a:pt x="63641" y="82676"/>
                    <a:pt x="58447" y="84052"/>
                  </a:cubicBezTo>
                  <a:cubicBezTo>
                    <a:pt x="52995" y="85603"/>
                    <a:pt x="47351" y="86373"/>
                    <a:pt x="41683" y="86338"/>
                  </a:cubicBezTo>
                  <a:cubicBezTo>
                    <a:pt x="30343" y="87007"/>
                    <a:pt x="19235" y="82936"/>
                    <a:pt x="11012" y="75099"/>
                  </a:cubicBezTo>
                  <a:cubicBezTo>
                    <a:pt x="3282" y="66369"/>
                    <a:pt x="-659" y="54923"/>
                    <a:pt x="58" y="43285"/>
                  </a:cubicBezTo>
                  <a:cubicBezTo>
                    <a:pt x="-628" y="31651"/>
                    <a:pt x="3309" y="20217"/>
                    <a:pt x="11012" y="11472"/>
                  </a:cubicBezTo>
                  <a:cubicBezTo>
                    <a:pt x="19209" y="3575"/>
                    <a:pt x="30317" y="-565"/>
                    <a:pt x="41683" y="42"/>
                  </a:cubicBezTo>
                  <a:cubicBezTo>
                    <a:pt x="46896" y="57"/>
                    <a:pt x="52084" y="762"/>
                    <a:pt x="57113" y="2137"/>
                  </a:cubicBezTo>
                  <a:cubicBezTo>
                    <a:pt x="61891" y="3461"/>
                    <a:pt x="66471" y="5415"/>
                    <a:pt x="70734" y="7947"/>
                  </a:cubicBezTo>
                  <a:lnTo>
                    <a:pt x="70734" y="19949"/>
                  </a:lnTo>
                  <a:cubicBezTo>
                    <a:pt x="66663" y="16678"/>
                    <a:pt x="62139" y="14015"/>
                    <a:pt x="57303" y="12043"/>
                  </a:cubicBezTo>
                  <a:cubicBezTo>
                    <a:pt x="52591" y="10244"/>
                    <a:pt x="47584" y="9340"/>
                    <a:pt x="42540" y="9376"/>
                  </a:cubicBezTo>
                  <a:cubicBezTo>
                    <a:pt x="33989" y="8641"/>
                    <a:pt x="25561" y="11789"/>
                    <a:pt x="19584" y="17949"/>
                  </a:cubicBezTo>
                  <a:cubicBezTo>
                    <a:pt x="13980" y="25152"/>
                    <a:pt x="11263" y="34186"/>
                    <a:pt x="11964" y="43285"/>
                  </a:cubicBezTo>
                  <a:cubicBezTo>
                    <a:pt x="11252" y="52445"/>
                    <a:pt x="13967" y="61542"/>
                    <a:pt x="19584" y="68812"/>
                  </a:cubicBezTo>
                  <a:cubicBezTo>
                    <a:pt x="25595" y="74902"/>
                    <a:pt x="34019" y="77978"/>
                    <a:pt x="42540" y="77194"/>
                  </a:cubicBezTo>
                  <a:cubicBezTo>
                    <a:pt x="46119" y="77239"/>
                    <a:pt x="49693" y="76920"/>
                    <a:pt x="53208" y="76242"/>
                  </a:cubicBezTo>
                  <a:cubicBezTo>
                    <a:pt x="56191" y="75583"/>
                    <a:pt x="59052" y="74458"/>
                    <a:pt x="61685" y="72908"/>
                  </a:cubicBezTo>
                  <a:close/>
                </a:path>
              </a:pathLst>
            </a:custGeom>
            <a:solidFill>
              <a:srgbClr val="000000"/>
            </a:solidFill>
            <a:ln w="9525" cap="flat">
              <a:noFill/>
              <a:prstDash val="solid"/>
              <a:miter/>
            </a:ln>
          </p:spPr>
          <p:txBody>
            <a:bodyPr rtlCol="0" anchor="ctr"/>
            <a:lstStyle/>
            <a:p>
              <a:endParaRPr lang="en-US"/>
            </a:p>
          </p:txBody>
        </p:sp>
        <p:sp>
          <p:nvSpPr>
            <p:cNvPr id="126" name="Freeform: Shape 125">
              <a:extLst>
                <a:ext uri="{FF2B5EF4-FFF2-40B4-BE49-F238E27FC236}">
                  <a16:creationId xmlns:a16="http://schemas.microsoft.com/office/drawing/2014/main" id="{D0873D06-4A25-A4AC-197D-F2CA3E248AC7}"/>
                </a:ext>
              </a:extLst>
            </p:cNvPr>
            <p:cNvSpPr/>
            <p:nvPr/>
          </p:nvSpPr>
          <p:spPr>
            <a:xfrm>
              <a:off x="5862730" y="302039"/>
              <a:ext cx="122428" cy="191068"/>
            </a:xfrm>
            <a:custGeom>
              <a:avLst/>
              <a:gdLst>
                <a:gd name="connsiteX0" fmla="*/ 45219 w 55853"/>
                <a:gd name="connsiteY0" fmla="*/ 32287 h 87167"/>
                <a:gd name="connsiteX1" fmla="*/ 40552 w 55853"/>
                <a:gd name="connsiteY1" fmla="*/ 14570 h 87167"/>
                <a:gd name="connsiteX2" fmla="*/ 27693 w 55853"/>
                <a:gd name="connsiteY2" fmla="*/ 8093 h 87167"/>
                <a:gd name="connsiteX3" fmla="*/ 14929 w 55853"/>
                <a:gd name="connsiteY3" fmla="*/ 14570 h 87167"/>
                <a:gd name="connsiteX4" fmla="*/ 10262 w 55853"/>
                <a:gd name="connsiteY4" fmla="*/ 32287 h 87167"/>
                <a:gd name="connsiteX5" fmla="*/ 14929 w 55853"/>
                <a:gd name="connsiteY5" fmla="*/ 50098 h 87167"/>
                <a:gd name="connsiteX6" fmla="*/ 27693 w 55853"/>
                <a:gd name="connsiteY6" fmla="*/ 56575 h 87167"/>
                <a:gd name="connsiteX7" fmla="*/ 40552 w 55853"/>
                <a:gd name="connsiteY7" fmla="*/ 50098 h 87167"/>
                <a:gd name="connsiteX8" fmla="*/ 45219 w 55853"/>
                <a:gd name="connsiteY8" fmla="*/ 32287 h 87167"/>
                <a:gd name="connsiteX9" fmla="*/ 10262 w 55853"/>
                <a:gd name="connsiteY9" fmla="*/ 54099 h 87167"/>
                <a:gd name="connsiteX10" fmla="*/ 10262 w 55853"/>
                <a:gd name="connsiteY10" fmla="*/ 87151 h 87167"/>
                <a:gd name="connsiteX11" fmla="*/ -25 w 55853"/>
                <a:gd name="connsiteY11" fmla="*/ 87151 h 87167"/>
                <a:gd name="connsiteX12" fmla="*/ -25 w 55853"/>
                <a:gd name="connsiteY12" fmla="*/ 1426 h 87167"/>
                <a:gd name="connsiteX13" fmla="*/ 10262 w 55853"/>
                <a:gd name="connsiteY13" fmla="*/ 1426 h 87167"/>
                <a:gd name="connsiteX14" fmla="*/ 10262 w 55853"/>
                <a:gd name="connsiteY14" fmla="*/ 10951 h 87167"/>
                <a:gd name="connsiteX15" fmla="*/ 18358 w 55853"/>
                <a:gd name="connsiteY15" fmla="*/ 2759 h 87167"/>
                <a:gd name="connsiteX16" fmla="*/ 30265 w 55853"/>
                <a:gd name="connsiteY16" fmla="*/ -3 h 87167"/>
                <a:gd name="connsiteX17" fmla="*/ 48743 w 55853"/>
                <a:gd name="connsiteY17" fmla="*/ 9045 h 87167"/>
                <a:gd name="connsiteX18" fmla="*/ 55792 w 55853"/>
                <a:gd name="connsiteY18" fmla="*/ 32763 h 87167"/>
                <a:gd name="connsiteX19" fmla="*/ 48743 w 55853"/>
                <a:gd name="connsiteY19" fmla="*/ 56575 h 87167"/>
                <a:gd name="connsiteX20" fmla="*/ 30265 w 55853"/>
                <a:gd name="connsiteY20" fmla="*/ 65433 h 87167"/>
                <a:gd name="connsiteX21" fmla="*/ 18358 w 55853"/>
                <a:gd name="connsiteY21" fmla="*/ 62862 h 87167"/>
                <a:gd name="connsiteX22" fmla="*/ 10262 w 55853"/>
                <a:gd name="connsiteY22" fmla="*/ 54099 h 87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5853" h="87167">
                  <a:moveTo>
                    <a:pt x="45219" y="32287"/>
                  </a:moveTo>
                  <a:cubicBezTo>
                    <a:pt x="45529" y="26041"/>
                    <a:pt x="43899" y="19852"/>
                    <a:pt x="40552" y="14570"/>
                  </a:cubicBezTo>
                  <a:cubicBezTo>
                    <a:pt x="37620" y="10395"/>
                    <a:pt x="32793" y="7964"/>
                    <a:pt x="27693" y="8093"/>
                  </a:cubicBezTo>
                  <a:cubicBezTo>
                    <a:pt x="22610" y="7926"/>
                    <a:pt x="17795" y="10369"/>
                    <a:pt x="14929" y="14570"/>
                  </a:cubicBezTo>
                  <a:cubicBezTo>
                    <a:pt x="11471" y="19803"/>
                    <a:pt x="9831" y="26029"/>
                    <a:pt x="10262" y="32287"/>
                  </a:cubicBezTo>
                  <a:cubicBezTo>
                    <a:pt x="9845" y="38573"/>
                    <a:pt x="11483" y="44824"/>
                    <a:pt x="14929" y="50098"/>
                  </a:cubicBezTo>
                  <a:cubicBezTo>
                    <a:pt x="17770" y="54327"/>
                    <a:pt x="22602" y="56779"/>
                    <a:pt x="27693" y="56575"/>
                  </a:cubicBezTo>
                  <a:cubicBezTo>
                    <a:pt x="32801" y="56740"/>
                    <a:pt x="37643" y="54301"/>
                    <a:pt x="40552" y="50098"/>
                  </a:cubicBezTo>
                  <a:cubicBezTo>
                    <a:pt x="43912" y="44787"/>
                    <a:pt x="45543" y="38564"/>
                    <a:pt x="45219" y="32287"/>
                  </a:cubicBezTo>
                  <a:close/>
                  <a:moveTo>
                    <a:pt x="10262" y="54099"/>
                  </a:moveTo>
                  <a:lnTo>
                    <a:pt x="10262" y="87151"/>
                  </a:lnTo>
                  <a:lnTo>
                    <a:pt x="-25" y="87151"/>
                  </a:lnTo>
                  <a:lnTo>
                    <a:pt x="-25" y="1426"/>
                  </a:lnTo>
                  <a:lnTo>
                    <a:pt x="10262" y="1426"/>
                  </a:lnTo>
                  <a:lnTo>
                    <a:pt x="10262" y="10951"/>
                  </a:lnTo>
                  <a:cubicBezTo>
                    <a:pt x="12113" y="7495"/>
                    <a:pt x="14925" y="4650"/>
                    <a:pt x="18358" y="2759"/>
                  </a:cubicBezTo>
                  <a:cubicBezTo>
                    <a:pt x="22016" y="810"/>
                    <a:pt x="26122" y="-143"/>
                    <a:pt x="30265" y="-3"/>
                  </a:cubicBezTo>
                  <a:cubicBezTo>
                    <a:pt x="37521" y="-133"/>
                    <a:pt x="44396" y="3234"/>
                    <a:pt x="48743" y="9045"/>
                  </a:cubicBezTo>
                  <a:cubicBezTo>
                    <a:pt x="53666" y="15947"/>
                    <a:pt x="56146" y="24293"/>
                    <a:pt x="55792" y="32763"/>
                  </a:cubicBezTo>
                  <a:cubicBezTo>
                    <a:pt x="56168" y="41265"/>
                    <a:pt x="53686" y="49648"/>
                    <a:pt x="48743" y="56575"/>
                  </a:cubicBezTo>
                  <a:cubicBezTo>
                    <a:pt x="44346" y="62302"/>
                    <a:pt x="37483" y="65592"/>
                    <a:pt x="30265" y="65433"/>
                  </a:cubicBezTo>
                  <a:cubicBezTo>
                    <a:pt x="26148" y="65538"/>
                    <a:pt x="22065" y="64657"/>
                    <a:pt x="18358" y="62862"/>
                  </a:cubicBezTo>
                  <a:cubicBezTo>
                    <a:pt x="14791" y="60883"/>
                    <a:pt x="11953" y="57811"/>
                    <a:pt x="10262" y="54099"/>
                  </a:cubicBezTo>
                  <a:close/>
                </a:path>
              </a:pathLst>
            </a:custGeom>
            <a:solidFill>
              <a:srgbClr val="000000"/>
            </a:solidFill>
            <a:ln w="9525" cap="flat">
              <a:noFill/>
              <a:prstDash val="solid"/>
              <a:miter/>
            </a:ln>
          </p:spPr>
          <p:txBody>
            <a:bodyPr rtlCol="0" anchor="ctr"/>
            <a:lstStyle/>
            <a:p>
              <a:endParaRPr lang="en-US"/>
            </a:p>
          </p:txBody>
        </p:sp>
        <p:sp>
          <p:nvSpPr>
            <p:cNvPr id="127" name="Freeform: Shape 126">
              <a:extLst>
                <a:ext uri="{FF2B5EF4-FFF2-40B4-BE49-F238E27FC236}">
                  <a16:creationId xmlns:a16="http://schemas.microsoft.com/office/drawing/2014/main" id="{0AD9AD1B-E835-21A1-BBF6-0E737CBC6B57}"/>
                </a:ext>
              </a:extLst>
            </p:cNvPr>
            <p:cNvSpPr/>
            <p:nvPr/>
          </p:nvSpPr>
          <p:spPr>
            <a:xfrm>
              <a:off x="6021824" y="300566"/>
              <a:ext cx="81217" cy="140762"/>
            </a:xfrm>
            <a:custGeom>
              <a:avLst/>
              <a:gdLst>
                <a:gd name="connsiteX0" fmla="*/ 36551 w 37052"/>
                <a:gd name="connsiteY0" fmla="*/ 11242 h 64217"/>
                <a:gd name="connsiteX1" fmla="*/ 32741 w 37052"/>
                <a:gd name="connsiteY1" fmla="*/ 9813 h 64217"/>
                <a:gd name="connsiteX2" fmla="*/ 28265 w 37052"/>
                <a:gd name="connsiteY2" fmla="*/ 9337 h 64217"/>
                <a:gd name="connsiteX3" fmla="*/ 14930 w 37052"/>
                <a:gd name="connsiteY3" fmla="*/ 15052 h 64217"/>
                <a:gd name="connsiteX4" fmla="*/ 10262 w 37052"/>
                <a:gd name="connsiteY4" fmla="*/ 31244 h 64217"/>
                <a:gd name="connsiteX5" fmla="*/ 10262 w 37052"/>
                <a:gd name="connsiteY5" fmla="*/ 64201 h 64217"/>
                <a:gd name="connsiteX6" fmla="*/ -25 w 37052"/>
                <a:gd name="connsiteY6" fmla="*/ 64201 h 64217"/>
                <a:gd name="connsiteX7" fmla="*/ -25 w 37052"/>
                <a:gd name="connsiteY7" fmla="*/ 1621 h 64217"/>
                <a:gd name="connsiteX8" fmla="*/ 10738 w 37052"/>
                <a:gd name="connsiteY8" fmla="*/ 1621 h 64217"/>
                <a:gd name="connsiteX9" fmla="*/ 10738 w 37052"/>
                <a:gd name="connsiteY9" fmla="*/ 11146 h 64217"/>
                <a:gd name="connsiteX10" fmla="*/ 19025 w 37052"/>
                <a:gd name="connsiteY10" fmla="*/ 2765 h 64217"/>
                <a:gd name="connsiteX11" fmla="*/ 31693 w 37052"/>
                <a:gd name="connsiteY11" fmla="*/ 2 h 64217"/>
                <a:gd name="connsiteX12" fmla="*/ 34170 w 37052"/>
                <a:gd name="connsiteY12" fmla="*/ 2 h 64217"/>
                <a:gd name="connsiteX13" fmla="*/ 37027 w 37052"/>
                <a:gd name="connsiteY13" fmla="*/ 2 h 64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052" h="64217">
                  <a:moveTo>
                    <a:pt x="36551" y="11242"/>
                  </a:moveTo>
                  <a:cubicBezTo>
                    <a:pt x="35363" y="10571"/>
                    <a:pt x="34078" y="10089"/>
                    <a:pt x="32741" y="9813"/>
                  </a:cubicBezTo>
                  <a:cubicBezTo>
                    <a:pt x="31270" y="9498"/>
                    <a:pt x="29769" y="9339"/>
                    <a:pt x="28265" y="9337"/>
                  </a:cubicBezTo>
                  <a:cubicBezTo>
                    <a:pt x="23164" y="9017"/>
                    <a:pt x="18215" y="11138"/>
                    <a:pt x="14930" y="15052"/>
                  </a:cubicBezTo>
                  <a:cubicBezTo>
                    <a:pt x="11468" y="19708"/>
                    <a:pt x="9810" y="25460"/>
                    <a:pt x="10262" y="31244"/>
                  </a:cubicBezTo>
                  <a:lnTo>
                    <a:pt x="10262" y="64201"/>
                  </a:lnTo>
                  <a:lnTo>
                    <a:pt x="-25" y="64201"/>
                  </a:lnTo>
                  <a:lnTo>
                    <a:pt x="-25" y="1621"/>
                  </a:lnTo>
                  <a:lnTo>
                    <a:pt x="10738" y="1621"/>
                  </a:lnTo>
                  <a:lnTo>
                    <a:pt x="10738" y="11146"/>
                  </a:lnTo>
                  <a:cubicBezTo>
                    <a:pt x="12601" y="7587"/>
                    <a:pt x="15487" y="4668"/>
                    <a:pt x="19025" y="2765"/>
                  </a:cubicBezTo>
                  <a:cubicBezTo>
                    <a:pt x="22946" y="785"/>
                    <a:pt x="27305" y="-166"/>
                    <a:pt x="31693" y="2"/>
                  </a:cubicBezTo>
                  <a:lnTo>
                    <a:pt x="34170" y="2"/>
                  </a:lnTo>
                  <a:lnTo>
                    <a:pt x="37027" y="2"/>
                  </a:lnTo>
                  <a:close/>
                </a:path>
              </a:pathLst>
            </a:custGeom>
            <a:solidFill>
              <a:srgbClr val="000000"/>
            </a:solidFill>
            <a:ln w="9525" cap="flat">
              <a:noFill/>
              <a:prstDash val="solid"/>
              <a:miter/>
            </a:ln>
          </p:spPr>
          <p:txBody>
            <a:bodyPr rtlCol="0" anchor="ctr"/>
            <a:lstStyle/>
            <a:p>
              <a:endParaRPr lang="en-US"/>
            </a:p>
          </p:txBody>
        </p:sp>
        <p:sp>
          <p:nvSpPr>
            <p:cNvPr id="128" name="Freeform: Shape 127">
              <a:extLst>
                <a:ext uri="{FF2B5EF4-FFF2-40B4-BE49-F238E27FC236}">
                  <a16:creationId xmlns:a16="http://schemas.microsoft.com/office/drawing/2014/main" id="{B7D7308B-B7B0-7BE7-40F9-59916E9F7605}"/>
                </a:ext>
              </a:extLst>
            </p:cNvPr>
            <p:cNvSpPr/>
            <p:nvPr/>
          </p:nvSpPr>
          <p:spPr>
            <a:xfrm>
              <a:off x="6110404" y="300945"/>
              <a:ext cx="125960" cy="143519"/>
            </a:xfrm>
            <a:custGeom>
              <a:avLst/>
              <a:gdLst>
                <a:gd name="connsiteX0" fmla="*/ 28715 w 57464"/>
                <a:gd name="connsiteY0" fmla="*/ 20 h 65475"/>
                <a:gd name="connsiteX1" fmla="*/ 49766 w 57464"/>
                <a:gd name="connsiteY1" fmla="*/ 8687 h 65475"/>
                <a:gd name="connsiteX2" fmla="*/ 57386 w 57464"/>
                <a:gd name="connsiteY2" fmla="*/ 32786 h 65475"/>
                <a:gd name="connsiteX3" fmla="*/ 49766 w 57464"/>
                <a:gd name="connsiteY3" fmla="*/ 56789 h 65475"/>
                <a:gd name="connsiteX4" fmla="*/ 7570 w 57464"/>
                <a:gd name="connsiteY4" fmla="*/ 56789 h 65475"/>
                <a:gd name="connsiteX5" fmla="*/ 45 w 57464"/>
                <a:gd name="connsiteY5" fmla="*/ 32786 h 65475"/>
                <a:gd name="connsiteX6" fmla="*/ 7570 w 57464"/>
                <a:gd name="connsiteY6" fmla="*/ 8687 h 65475"/>
                <a:gd name="connsiteX7" fmla="*/ 28715 w 57464"/>
                <a:gd name="connsiteY7" fmla="*/ 20 h 65475"/>
                <a:gd name="connsiteX8" fmla="*/ 28715 w 57464"/>
                <a:gd name="connsiteY8" fmla="*/ 8687 h 65475"/>
                <a:gd name="connsiteX9" fmla="*/ 15666 w 57464"/>
                <a:gd name="connsiteY9" fmla="*/ 15164 h 65475"/>
                <a:gd name="connsiteX10" fmla="*/ 10904 w 57464"/>
                <a:gd name="connsiteY10" fmla="*/ 32786 h 65475"/>
                <a:gd name="connsiteX11" fmla="*/ 15571 w 57464"/>
                <a:gd name="connsiteY11" fmla="*/ 50502 h 65475"/>
                <a:gd name="connsiteX12" fmla="*/ 28715 w 57464"/>
                <a:gd name="connsiteY12" fmla="*/ 56884 h 65475"/>
                <a:gd name="connsiteX13" fmla="*/ 41765 w 57464"/>
                <a:gd name="connsiteY13" fmla="*/ 50502 h 65475"/>
                <a:gd name="connsiteX14" fmla="*/ 46527 w 57464"/>
                <a:gd name="connsiteY14" fmla="*/ 32786 h 65475"/>
                <a:gd name="connsiteX15" fmla="*/ 41765 w 57464"/>
                <a:gd name="connsiteY15" fmla="*/ 15164 h 65475"/>
                <a:gd name="connsiteX16" fmla="*/ 28715 w 57464"/>
                <a:gd name="connsiteY16" fmla="*/ 8687 h 65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7464" h="65475">
                  <a:moveTo>
                    <a:pt x="28715" y="20"/>
                  </a:moveTo>
                  <a:cubicBezTo>
                    <a:pt x="36668" y="-341"/>
                    <a:pt x="44373" y="2832"/>
                    <a:pt x="49766" y="8687"/>
                  </a:cubicBezTo>
                  <a:cubicBezTo>
                    <a:pt x="55134" y="15535"/>
                    <a:pt x="57841" y="24096"/>
                    <a:pt x="57386" y="32786"/>
                  </a:cubicBezTo>
                  <a:cubicBezTo>
                    <a:pt x="57862" y="41449"/>
                    <a:pt x="55151" y="49986"/>
                    <a:pt x="49766" y="56789"/>
                  </a:cubicBezTo>
                  <a:cubicBezTo>
                    <a:pt x="38076" y="68349"/>
                    <a:pt x="19260" y="68349"/>
                    <a:pt x="7570" y="56789"/>
                  </a:cubicBezTo>
                  <a:cubicBezTo>
                    <a:pt x="2178" y="49994"/>
                    <a:pt x="-503" y="41442"/>
                    <a:pt x="45" y="32786"/>
                  </a:cubicBezTo>
                  <a:cubicBezTo>
                    <a:pt x="-490" y="24101"/>
                    <a:pt x="2188" y="15524"/>
                    <a:pt x="7570" y="8687"/>
                  </a:cubicBezTo>
                  <a:cubicBezTo>
                    <a:pt x="12969" y="2783"/>
                    <a:pt x="20726" y="-397"/>
                    <a:pt x="28715" y="20"/>
                  </a:cubicBezTo>
                  <a:close/>
                  <a:moveTo>
                    <a:pt x="28715" y="8687"/>
                  </a:moveTo>
                  <a:cubicBezTo>
                    <a:pt x="23560" y="8545"/>
                    <a:pt x="18670" y="10972"/>
                    <a:pt x="15666" y="15164"/>
                  </a:cubicBezTo>
                  <a:cubicBezTo>
                    <a:pt x="12195" y="20359"/>
                    <a:pt x="10522" y="26549"/>
                    <a:pt x="10904" y="32786"/>
                  </a:cubicBezTo>
                  <a:cubicBezTo>
                    <a:pt x="10473" y="39043"/>
                    <a:pt x="12113" y="45269"/>
                    <a:pt x="15571" y="50502"/>
                  </a:cubicBezTo>
                  <a:cubicBezTo>
                    <a:pt x="18568" y="54742"/>
                    <a:pt x="23530" y="57151"/>
                    <a:pt x="28715" y="56884"/>
                  </a:cubicBezTo>
                  <a:cubicBezTo>
                    <a:pt x="33864" y="57100"/>
                    <a:pt x="38774" y="54699"/>
                    <a:pt x="41765" y="50502"/>
                  </a:cubicBezTo>
                  <a:cubicBezTo>
                    <a:pt x="45199" y="45255"/>
                    <a:pt x="46868" y="39048"/>
                    <a:pt x="46527" y="32786"/>
                  </a:cubicBezTo>
                  <a:cubicBezTo>
                    <a:pt x="46828" y="26558"/>
                    <a:pt x="45161" y="20393"/>
                    <a:pt x="41765" y="15164"/>
                  </a:cubicBezTo>
                  <a:cubicBezTo>
                    <a:pt x="38750" y="10985"/>
                    <a:pt x="33867" y="8562"/>
                    <a:pt x="28715" y="8687"/>
                  </a:cubicBezTo>
                  <a:close/>
                </a:path>
              </a:pathLst>
            </a:custGeom>
            <a:solidFill>
              <a:srgbClr val="000000"/>
            </a:solidFill>
            <a:ln w="9525" cap="flat">
              <a:noFill/>
              <a:prstDash val="solid"/>
              <a:miter/>
            </a:ln>
          </p:spPr>
          <p:txBody>
            <a:bodyPr rtlCol="0" anchor="ctr"/>
            <a:lstStyle/>
            <a:p>
              <a:endParaRPr lang="en-US"/>
            </a:p>
          </p:txBody>
        </p:sp>
        <p:sp>
          <p:nvSpPr>
            <p:cNvPr id="129" name="Freeform: Shape 128">
              <a:extLst>
                <a:ext uri="{FF2B5EF4-FFF2-40B4-BE49-F238E27FC236}">
                  <a16:creationId xmlns:a16="http://schemas.microsoft.com/office/drawing/2014/main" id="{3DDFBFDC-F31C-8CB9-148A-6198DD39F709}"/>
                </a:ext>
              </a:extLst>
            </p:cNvPr>
            <p:cNvSpPr/>
            <p:nvPr/>
          </p:nvSpPr>
          <p:spPr>
            <a:xfrm>
              <a:off x="6257334" y="250747"/>
              <a:ext cx="85601" cy="190581"/>
            </a:xfrm>
            <a:custGeom>
              <a:avLst/>
              <a:gdLst>
                <a:gd name="connsiteX0" fmla="*/ 39028 w 39052"/>
                <a:gd name="connsiteY0" fmla="*/ 61 h 86945"/>
                <a:gd name="connsiteX1" fmla="*/ 39028 w 39052"/>
                <a:gd name="connsiteY1" fmla="*/ 8634 h 86945"/>
                <a:gd name="connsiteX2" fmla="*/ 29503 w 39052"/>
                <a:gd name="connsiteY2" fmla="*/ 8634 h 86945"/>
                <a:gd name="connsiteX3" fmla="*/ 21883 w 39052"/>
                <a:gd name="connsiteY3" fmla="*/ 10920 h 86945"/>
                <a:gd name="connsiteX4" fmla="*/ 19692 w 39052"/>
                <a:gd name="connsiteY4" fmla="*/ 18921 h 86945"/>
                <a:gd name="connsiteX5" fmla="*/ 19692 w 39052"/>
                <a:gd name="connsiteY5" fmla="*/ 24350 h 86945"/>
                <a:gd name="connsiteX6" fmla="*/ 36646 w 39052"/>
                <a:gd name="connsiteY6" fmla="*/ 24350 h 86945"/>
                <a:gd name="connsiteX7" fmla="*/ 36646 w 39052"/>
                <a:gd name="connsiteY7" fmla="*/ 32351 h 86945"/>
                <a:gd name="connsiteX8" fmla="*/ 19787 w 39052"/>
                <a:gd name="connsiteY8" fmla="*/ 32351 h 86945"/>
                <a:gd name="connsiteX9" fmla="*/ 19787 w 39052"/>
                <a:gd name="connsiteY9" fmla="*/ 86929 h 86945"/>
                <a:gd name="connsiteX10" fmla="*/ 9500 w 39052"/>
                <a:gd name="connsiteY10" fmla="*/ 86929 h 86945"/>
                <a:gd name="connsiteX11" fmla="*/ 9500 w 39052"/>
                <a:gd name="connsiteY11" fmla="*/ 32351 h 86945"/>
                <a:gd name="connsiteX12" fmla="*/ -25 w 39052"/>
                <a:gd name="connsiteY12" fmla="*/ 32351 h 86945"/>
                <a:gd name="connsiteX13" fmla="*/ -25 w 39052"/>
                <a:gd name="connsiteY13" fmla="*/ 24350 h 86945"/>
                <a:gd name="connsiteX14" fmla="*/ 9500 w 39052"/>
                <a:gd name="connsiteY14" fmla="*/ 24350 h 86945"/>
                <a:gd name="connsiteX15" fmla="*/ 9500 w 39052"/>
                <a:gd name="connsiteY15" fmla="*/ 20064 h 86945"/>
                <a:gd name="connsiteX16" fmla="*/ 14263 w 39052"/>
                <a:gd name="connsiteY16" fmla="*/ 4824 h 86945"/>
                <a:gd name="connsiteX17" fmla="*/ 29693 w 39052"/>
                <a:gd name="connsiteY17" fmla="*/ 61 h 8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052" h="86945">
                  <a:moveTo>
                    <a:pt x="39028" y="61"/>
                  </a:moveTo>
                  <a:lnTo>
                    <a:pt x="39028" y="8634"/>
                  </a:lnTo>
                  <a:lnTo>
                    <a:pt x="29503" y="8634"/>
                  </a:lnTo>
                  <a:cubicBezTo>
                    <a:pt x="26757" y="8321"/>
                    <a:pt x="24003" y="9147"/>
                    <a:pt x="21883" y="10920"/>
                  </a:cubicBezTo>
                  <a:cubicBezTo>
                    <a:pt x="20122" y="13192"/>
                    <a:pt x="19335" y="16069"/>
                    <a:pt x="19692" y="18921"/>
                  </a:cubicBezTo>
                  <a:lnTo>
                    <a:pt x="19692" y="24350"/>
                  </a:lnTo>
                  <a:lnTo>
                    <a:pt x="36646" y="24350"/>
                  </a:lnTo>
                  <a:lnTo>
                    <a:pt x="36646" y="32351"/>
                  </a:lnTo>
                  <a:lnTo>
                    <a:pt x="19787" y="32351"/>
                  </a:lnTo>
                  <a:lnTo>
                    <a:pt x="19787" y="86929"/>
                  </a:lnTo>
                  <a:lnTo>
                    <a:pt x="9500" y="86929"/>
                  </a:lnTo>
                  <a:lnTo>
                    <a:pt x="9500" y="32351"/>
                  </a:lnTo>
                  <a:lnTo>
                    <a:pt x="-25" y="32351"/>
                  </a:lnTo>
                  <a:lnTo>
                    <a:pt x="-25" y="24350"/>
                  </a:lnTo>
                  <a:lnTo>
                    <a:pt x="9500" y="24350"/>
                  </a:lnTo>
                  <a:lnTo>
                    <a:pt x="9500" y="20064"/>
                  </a:lnTo>
                  <a:cubicBezTo>
                    <a:pt x="9055" y="14559"/>
                    <a:pt x="10763" y="9096"/>
                    <a:pt x="14263" y="4824"/>
                  </a:cubicBezTo>
                  <a:cubicBezTo>
                    <a:pt x="18593" y="1294"/>
                    <a:pt x="24127" y="-414"/>
                    <a:pt x="29693" y="61"/>
                  </a:cubicBezTo>
                  <a:close/>
                </a:path>
              </a:pathLst>
            </a:custGeom>
            <a:solidFill>
              <a:srgbClr val="000000"/>
            </a:solidFill>
            <a:ln w="9525" cap="flat">
              <a:noFill/>
              <a:prstDash val="solid"/>
              <a:miter/>
            </a:ln>
          </p:spPr>
          <p:txBody>
            <a:bodyPr rtlCol="0" anchor="ctr"/>
            <a:lstStyle/>
            <a:p>
              <a:endParaRPr lang="en-US"/>
            </a:p>
          </p:txBody>
        </p:sp>
        <p:sp>
          <p:nvSpPr>
            <p:cNvPr id="130" name="Freeform: Shape 129">
              <a:extLst>
                <a:ext uri="{FF2B5EF4-FFF2-40B4-BE49-F238E27FC236}">
                  <a16:creationId xmlns:a16="http://schemas.microsoft.com/office/drawing/2014/main" id="{B234994D-3597-EDDA-4431-6149735D77A2}"/>
                </a:ext>
              </a:extLst>
            </p:cNvPr>
            <p:cNvSpPr/>
            <p:nvPr/>
          </p:nvSpPr>
          <p:spPr>
            <a:xfrm>
              <a:off x="6361726" y="250918"/>
              <a:ext cx="22549" cy="190410"/>
            </a:xfrm>
            <a:custGeom>
              <a:avLst/>
              <a:gdLst>
                <a:gd name="connsiteX0" fmla="*/ -25 w 10287"/>
                <a:gd name="connsiteY0" fmla="*/ -17 h 86867"/>
                <a:gd name="connsiteX1" fmla="*/ 10262 w 10287"/>
                <a:gd name="connsiteY1" fmla="*/ -17 h 86867"/>
                <a:gd name="connsiteX2" fmla="*/ 10262 w 10287"/>
                <a:gd name="connsiteY2" fmla="*/ 13033 h 86867"/>
                <a:gd name="connsiteX3" fmla="*/ -25 w 10287"/>
                <a:gd name="connsiteY3" fmla="*/ 13033 h 86867"/>
                <a:gd name="connsiteX4" fmla="*/ -25 w 10287"/>
                <a:gd name="connsiteY4" fmla="*/ 24272 h 86867"/>
                <a:gd name="connsiteX5" fmla="*/ 10262 w 10287"/>
                <a:gd name="connsiteY5" fmla="*/ 24272 h 86867"/>
                <a:gd name="connsiteX6" fmla="*/ 10262 w 10287"/>
                <a:gd name="connsiteY6" fmla="*/ 86851 h 86867"/>
                <a:gd name="connsiteX7" fmla="*/ -25 w 10287"/>
                <a:gd name="connsiteY7" fmla="*/ 86851 h 86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287" h="86867">
                  <a:moveTo>
                    <a:pt x="-25" y="-17"/>
                  </a:moveTo>
                  <a:lnTo>
                    <a:pt x="10262" y="-17"/>
                  </a:lnTo>
                  <a:lnTo>
                    <a:pt x="10262" y="13033"/>
                  </a:lnTo>
                  <a:lnTo>
                    <a:pt x="-25" y="13033"/>
                  </a:lnTo>
                  <a:close/>
                  <a:moveTo>
                    <a:pt x="-25" y="24272"/>
                  </a:moveTo>
                  <a:lnTo>
                    <a:pt x="10262" y="24272"/>
                  </a:lnTo>
                  <a:lnTo>
                    <a:pt x="10262" y="86851"/>
                  </a:lnTo>
                  <a:lnTo>
                    <a:pt x="-25" y="86851"/>
                  </a:lnTo>
                  <a:close/>
                </a:path>
              </a:pathLst>
            </a:custGeom>
            <a:solidFill>
              <a:srgbClr val="000000"/>
            </a:solidFill>
            <a:ln w="9525" cap="flat">
              <a:noFill/>
              <a:prstDash val="solid"/>
              <a:miter/>
            </a:ln>
          </p:spPr>
          <p:txBody>
            <a:bodyPr rtlCol="0" anchor="ctr"/>
            <a:lstStyle/>
            <a:p>
              <a:endParaRPr lang="en-US"/>
            </a:p>
          </p:txBody>
        </p:sp>
        <p:sp>
          <p:nvSpPr>
            <p:cNvPr id="131" name="Freeform: Shape 130">
              <a:extLst>
                <a:ext uri="{FF2B5EF4-FFF2-40B4-BE49-F238E27FC236}">
                  <a16:creationId xmlns:a16="http://schemas.microsoft.com/office/drawing/2014/main" id="{1605CA63-1D1D-4F15-9FE4-C9B71B8504AB}"/>
                </a:ext>
              </a:extLst>
            </p:cNvPr>
            <p:cNvSpPr/>
            <p:nvPr/>
          </p:nvSpPr>
          <p:spPr>
            <a:xfrm>
              <a:off x="6431462" y="250918"/>
              <a:ext cx="22549" cy="190410"/>
            </a:xfrm>
            <a:custGeom>
              <a:avLst/>
              <a:gdLst>
                <a:gd name="connsiteX0" fmla="*/ 0 w 10287"/>
                <a:gd name="connsiteY0" fmla="*/ 0 h 86867"/>
                <a:gd name="connsiteX1" fmla="*/ 10287 w 10287"/>
                <a:gd name="connsiteY1" fmla="*/ 0 h 86867"/>
                <a:gd name="connsiteX2" fmla="*/ 10287 w 10287"/>
                <a:gd name="connsiteY2" fmla="*/ 86868 h 86867"/>
                <a:gd name="connsiteX3" fmla="*/ 0 w 10287"/>
                <a:gd name="connsiteY3" fmla="*/ 86868 h 86867"/>
              </a:gdLst>
              <a:ahLst/>
              <a:cxnLst>
                <a:cxn ang="0">
                  <a:pos x="connsiteX0" y="connsiteY0"/>
                </a:cxn>
                <a:cxn ang="0">
                  <a:pos x="connsiteX1" y="connsiteY1"/>
                </a:cxn>
                <a:cxn ang="0">
                  <a:pos x="connsiteX2" y="connsiteY2"/>
                </a:cxn>
                <a:cxn ang="0">
                  <a:pos x="connsiteX3" y="connsiteY3"/>
                </a:cxn>
              </a:cxnLst>
              <a:rect l="l" t="t" r="r" b="b"/>
              <a:pathLst>
                <a:path w="10287" h="86867">
                  <a:moveTo>
                    <a:pt x="0" y="0"/>
                  </a:moveTo>
                  <a:lnTo>
                    <a:pt x="10287" y="0"/>
                  </a:lnTo>
                  <a:lnTo>
                    <a:pt x="10287" y="86868"/>
                  </a:lnTo>
                  <a:lnTo>
                    <a:pt x="0" y="86868"/>
                  </a:lnTo>
                  <a:close/>
                </a:path>
              </a:pathLst>
            </a:custGeom>
            <a:solidFill>
              <a:srgbClr val="000000"/>
            </a:solidFill>
            <a:ln w="9525" cap="flat">
              <a:noFill/>
              <a:prstDash val="solid"/>
              <a:miter/>
            </a:ln>
          </p:spPr>
          <p:txBody>
            <a:bodyPr rtlCol="0" anchor="ctr"/>
            <a:lstStyle/>
            <a:p>
              <a:endParaRPr lang="en-US"/>
            </a:p>
          </p:txBody>
        </p:sp>
        <p:sp>
          <p:nvSpPr>
            <p:cNvPr id="132" name="Freeform: Shape 131">
              <a:extLst>
                <a:ext uri="{FF2B5EF4-FFF2-40B4-BE49-F238E27FC236}">
                  <a16:creationId xmlns:a16="http://schemas.microsoft.com/office/drawing/2014/main" id="{25157011-6C94-E653-6FFF-A4B19A933CF0}"/>
                </a:ext>
              </a:extLst>
            </p:cNvPr>
            <p:cNvSpPr/>
            <p:nvPr/>
          </p:nvSpPr>
          <p:spPr>
            <a:xfrm>
              <a:off x="6490426" y="300542"/>
              <a:ext cx="127961" cy="143601"/>
            </a:xfrm>
            <a:custGeom>
              <a:avLst/>
              <a:gdLst>
                <a:gd name="connsiteX0" fmla="*/ 48036 w 58377"/>
                <a:gd name="connsiteY0" fmla="*/ 27350 h 65512"/>
                <a:gd name="connsiteX1" fmla="*/ 43369 w 58377"/>
                <a:gd name="connsiteY1" fmla="*/ 13920 h 65512"/>
                <a:gd name="connsiteX2" fmla="*/ 31082 w 58377"/>
                <a:gd name="connsiteY2" fmla="*/ 8872 h 65512"/>
                <a:gd name="connsiteX3" fmla="*/ 17366 w 58377"/>
                <a:gd name="connsiteY3" fmla="*/ 13825 h 65512"/>
                <a:gd name="connsiteX4" fmla="*/ 11460 w 58377"/>
                <a:gd name="connsiteY4" fmla="*/ 27350 h 65512"/>
                <a:gd name="connsiteX5" fmla="*/ 58323 w 58377"/>
                <a:gd name="connsiteY5" fmla="*/ 30398 h 65512"/>
                <a:gd name="connsiteX6" fmla="*/ 58323 w 58377"/>
                <a:gd name="connsiteY6" fmla="*/ 35351 h 65512"/>
                <a:gd name="connsiteX7" fmla="*/ 10698 w 58377"/>
                <a:gd name="connsiteY7" fmla="*/ 35351 h 65512"/>
                <a:gd name="connsiteX8" fmla="*/ 17175 w 58377"/>
                <a:gd name="connsiteY8" fmla="*/ 51639 h 65512"/>
                <a:gd name="connsiteX9" fmla="*/ 32987 w 58377"/>
                <a:gd name="connsiteY9" fmla="*/ 57068 h 65512"/>
                <a:gd name="connsiteX10" fmla="*/ 55561 w 58377"/>
                <a:gd name="connsiteY10" fmla="*/ 51258 h 65512"/>
                <a:gd name="connsiteX11" fmla="*/ 55561 w 58377"/>
                <a:gd name="connsiteY11" fmla="*/ 60783 h 65512"/>
                <a:gd name="connsiteX12" fmla="*/ 44226 w 58377"/>
                <a:gd name="connsiteY12" fmla="*/ 64307 h 65512"/>
                <a:gd name="connsiteX13" fmla="*/ 32415 w 58377"/>
                <a:gd name="connsiteY13" fmla="*/ 65450 h 65512"/>
                <a:gd name="connsiteX14" fmla="*/ 8698 w 58377"/>
                <a:gd name="connsiteY14" fmla="*/ 56878 h 65512"/>
                <a:gd name="connsiteX15" fmla="*/ 30 w 58377"/>
                <a:gd name="connsiteY15" fmla="*/ 33351 h 65512"/>
                <a:gd name="connsiteX16" fmla="*/ 8222 w 58377"/>
                <a:gd name="connsiteY16" fmla="*/ 9062 h 65512"/>
                <a:gd name="connsiteX17" fmla="*/ 30606 w 58377"/>
                <a:gd name="connsiteY17" fmla="*/ 13 h 65512"/>
                <a:gd name="connsiteX18" fmla="*/ 50608 w 58377"/>
                <a:gd name="connsiteY18" fmla="*/ 8110 h 65512"/>
                <a:gd name="connsiteX19" fmla="*/ 58323 w 58377"/>
                <a:gd name="connsiteY19" fmla="*/ 30398 h 65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8377" h="65512">
                  <a:moveTo>
                    <a:pt x="48036" y="27350"/>
                  </a:moveTo>
                  <a:cubicBezTo>
                    <a:pt x="48135" y="22460"/>
                    <a:pt x="46479" y="17696"/>
                    <a:pt x="43369" y="13920"/>
                  </a:cubicBezTo>
                  <a:cubicBezTo>
                    <a:pt x="40184" y="10557"/>
                    <a:pt x="35711" y="8720"/>
                    <a:pt x="31082" y="8872"/>
                  </a:cubicBezTo>
                  <a:cubicBezTo>
                    <a:pt x="26034" y="8638"/>
                    <a:pt x="21100" y="10420"/>
                    <a:pt x="17366" y="13825"/>
                  </a:cubicBezTo>
                  <a:cubicBezTo>
                    <a:pt x="13737" y="17410"/>
                    <a:pt x="11623" y="22251"/>
                    <a:pt x="11460" y="27350"/>
                  </a:cubicBezTo>
                  <a:close/>
                  <a:moveTo>
                    <a:pt x="58323" y="30398"/>
                  </a:moveTo>
                  <a:lnTo>
                    <a:pt x="58323" y="35351"/>
                  </a:lnTo>
                  <a:lnTo>
                    <a:pt x="10698" y="35351"/>
                  </a:lnTo>
                  <a:cubicBezTo>
                    <a:pt x="10698" y="41408"/>
                    <a:pt x="13016" y="47236"/>
                    <a:pt x="17175" y="51639"/>
                  </a:cubicBezTo>
                  <a:cubicBezTo>
                    <a:pt x="21510" y="55486"/>
                    <a:pt x="27203" y="57441"/>
                    <a:pt x="32987" y="57068"/>
                  </a:cubicBezTo>
                  <a:cubicBezTo>
                    <a:pt x="40895" y="57177"/>
                    <a:pt x="48688" y="55171"/>
                    <a:pt x="55561" y="51258"/>
                  </a:cubicBezTo>
                  <a:lnTo>
                    <a:pt x="55561" y="60783"/>
                  </a:lnTo>
                  <a:cubicBezTo>
                    <a:pt x="51940" y="62415"/>
                    <a:pt x="48134" y="63598"/>
                    <a:pt x="44226" y="64307"/>
                  </a:cubicBezTo>
                  <a:cubicBezTo>
                    <a:pt x="40335" y="65065"/>
                    <a:pt x="36380" y="65448"/>
                    <a:pt x="32415" y="65450"/>
                  </a:cubicBezTo>
                  <a:cubicBezTo>
                    <a:pt x="23676" y="65915"/>
                    <a:pt x="15121" y="62822"/>
                    <a:pt x="8698" y="56878"/>
                  </a:cubicBezTo>
                  <a:cubicBezTo>
                    <a:pt x="2671" y="50577"/>
                    <a:pt x="-469" y="42056"/>
                    <a:pt x="30" y="33351"/>
                  </a:cubicBezTo>
                  <a:cubicBezTo>
                    <a:pt x="-472" y="24501"/>
                    <a:pt x="2463" y="15800"/>
                    <a:pt x="8222" y="9062"/>
                  </a:cubicBezTo>
                  <a:cubicBezTo>
                    <a:pt x="14017" y="2941"/>
                    <a:pt x="22185" y="-360"/>
                    <a:pt x="30606" y="13"/>
                  </a:cubicBezTo>
                  <a:cubicBezTo>
                    <a:pt x="38138" y="-351"/>
                    <a:pt x="45450" y="2609"/>
                    <a:pt x="50608" y="8110"/>
                  </a:cubicBezTo>
                  <a:cubicBezTo>
                    <a:pt x="55915" y="14291"/>
                    <a:pt x="58673" y="22259"/>
                    <a:pt x="58323" y="30398"/>
                  </a:cubicBezTo>
                  <a:close/>
                </a:path>
              </a:pathLst>
            </a:custGeom>
            <a:solidFill>
              <a:srgbClr val="000000"/>
            </a:solidFill>
            <a:ln w="9525" cap="flat">
              <a:noFill/>
              <a:prstDash val="solid"/>
              <a:miter/>
            </a:ln>
          </p:spPr>
          <p:txBody>
            <a:bodyPr rtlCol="0" anchor="ctr"/>
            <a:lstStyle/>
            <a:p>
              <a:endParaRPr lang="en-US"/>
            </a:p>
          </p:txBody>
        </p:sp>
        <p:sp>
          <p:nvSpPr>
            <p:cNvPr id="133" name="Freeform: Shape 132">
              <a:extLst>
                <a:ext uri="{FF2B5EF4-FFF2-40B4-BE49-F238E27FC236}">
                  <a16:creationId xmlns:a16="http://schemas.microsoft.com/office/drawing/2014/main" id="{688E858E-84E7-44A4-82D3-9987191403A5}"/>
                </a:ext>
              </a:extLst>
            </p:cNvPr>
            <p:cNvSpPr/>
            <p:nvPr/>
          </p:nvSpPr>
          <p:spPr>
            <a:xfrm>
              <a:off x="6645199" y="301927"/>
              <a:ext cx="105072" cy="142268"/>
            </a:xfrm>
            <a:custGeom>
              <a:avLst/>
              <a:gdLst>
                <a:gd name="connsiteX0" fmla="*/ 44388 w 47935"/>
                <a:gd name="connsiteY0" fmla="*/ 2905 h 64904"/>
                <a:gd name="connsiteX1" fmla="*/ 44388 w 47935"/>
                <a:gd name="connsiteY1" fmla="*/ 12430 h 64904"/>
                <a:gd name="connsiteX2" fmla="*/ 35339 w 47935"/>
                <a:gd name="connsiteY2" fmla="*/ 9097 h 64904"/>
                <a:gd name="connsiteX3" fmla="*/ 25814 w 47935"/>
                <a:gd name="connsiteY3" fmla="*/ 7954 h 64904"/>
                <a:gd name="connsiteX4" fmla="*/ 14289 w 47935"/>
                <a:gd name="connsiteY4" fmla="*/ 10335 h 64904"/>
                <a:gd name="connsiteX5" fmla="*/ 10574 w 47935"/>
                <a:gd name="connsiteY5" fmla="*/ 17288 h 64904"/>
                <a:gd name="connsiteX6" fmla="*/ 13241 w 47935"/>
                <a:gd name="connsiteY6" fmla="*/ 22908 h 64904"/>
                <a:gd name="connsiteX7" fmla="*/ 24290 w 47935"/>
                <a:gd name="connsiteY7" fmla="*/ 26813 h 64904"/>
                <a:gd name="connsiteX8" fmla="*/ 27814 w 47935"/>
                <a:gd name="connsiteY8" fmla="*/ 27575 h 64904"/>
                <a:gd name="connsiteX9" fmla="*/ 43340 w 47935"/>
                <a:gd name="connsiteY9" fmla="*/ 34243 h 64904"/>
                <a:gd name="connsiteX10" fmla="*/ 42245 w 47935"/>
                <a:gd name="connsiteY10" fmla="*/ 58869 h 64904"/>
                <a:gd name="connsiteX11" fmla="*/ 41054 w 47935"/>
                <a:gd name="connsiteY11" fmla="*/ 59865 h 64904"/>
                <a:gd name="connsiteX12" fmla="*/ 22004 w 47935"/>
                <a:gd name="connsiteY12" fmla="*/ 64818 h 64904"/>
                <a:gd name="connsiteX13" fmla="*/ 11432 w 47935"/>
                <a:gd name="connsiteY13" fmla="*/ 63961 h 64904"/>
                <a:gd name="connsiteX14" fmla="*/ 1 w 47935"/>
                <a:gd name="connsiteY14" fmla="*/ 61103 h 64904"/>
                <a:gd name="connsiteX15" fmla="*/ 1 w 47935"/>
                <a:gd name="connsiteY15" fmla="*/ 50626 h 64904"/>
                <a:gd name="connsiteX16" fmla="*/ 11241 w 47935"/>
                <a:gd name="connsiteY16" fmla="*/ 55102 h 64904"/>
                <a:gd name="connsiteX17" fmla="*/ 22195 w 47935"/>
                <a:gd name="connsiteY17" fmla="*/ 56626 h 64904"/>
                <a:gd name="connsiteX18" fmla="*/ 33434 w 47935"/>
                <a:gd name="connsiteY18" fmla="*/ 54150 h 64904"/>
                <a:gd name="connsiteX19" fmla="*/ 37339 w 47935"/>
                <a:gd name="connsiteY19" fmla="*/ 47101 h 64904"/>
                <a:gd name="connsiteX20" fmla="*/ 34482 w 47935"/>
                <a:gd name="connsiteY20" fmla="*/ 40720 h 64904"/>
                <a:gd name="connsiteX21" fmla="*/ 21623 w 47935"/>
                <a:gd name="connsiteY21" fmla="*/ 36814 h 64904"/>
                <a:gd name="connsiteX22" fmla="*/ 18099 w 47935"/>
                <a:gd name="connsiteY22" fmla="*/ 36052 h 64904"/>
                <a:gd name="connsiteX23" fmla="*/ 4288 w 47935"/>
                <a:gd name="connsiteY23" fmla="*/ 29861 h 64904"/>
                <a:gd name="connsiteX24" fmla="*/ 1 w 47935"/>
                <a:gd name="connsiteY24" fmla="*/ 18431 h 64904"/>
                <a:gd name="connsiteX25" fmla="*/ 6192 w 47935"/>
                <a:gd name="connsiteY25" fmla="*/ 4810 h 64904"/>
                <a:gd name="connsiteX26" fmla="*/ 24004 w 47935"/>
                <a:gd name="connsiteY26" fmla="*/ 48 h 64904"/>
                <a:gd name="connsiteX27" fmla="*/ 34767 w 47935"/>
                <a:gd name="connsiteY27" fmla="*/ 905 h 64904"/>
                <a:gd name="connsiteX28" fmla="*/ 44388 w 47935"/>
                <a:gd name="connsiteY28" fmla="*/ 2905 h 64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7935" h="64904">
                  <a:moveTo>
                    <a:pt x="44388" y="2905"/>
                  </a:moveTo>
                  <a:lnTo>
                    <a:pt x="44388" y="12430"/>
                  </a:lnTo>
                  <a:cubicBezTo>
                    <a:pt x="41500" y="10998"/>
                    <a:pt x="38466" y="9880"/>
                    <a:pt x="35339" y="9097"/>
                  </a:cubicBezTo>
                  <a:cubicBezTo>
                    <a:pt x="32212" y="8390"/>
                    <a:pt x="29020" y="8007"/>
                    <a:pt x="25814" y="7954"/>
                  </a:cubicBezTo>
                  <a:cubicBezTo>
                    <a:pt x="21827" y="7681"/>
                    <a:pt x="17842" y="8505"/>
                    <a:pt x="14289" y="10335"/>
                  </a:cubicBezTo>
                  <a:cubicBezTo>
                    <a:pt x="11886" y="11812"/>
                    <a:pt x="10466" y="14470"/>
                    <a:pt x="10574" y="17288"/>
                  </a:cubicBezTo>
                  <a:cubicBezTo>
                    <a:pt x="10464" y="19490"/>
                    <a:pt x="11466" y="21601"/>
                    <a:pt x="13241" y="22908"/>
                  </a:cubicBezTo>
                  <a:cubicBezTo>
                    <a:pt x="16650" y="24883"/>
                    <a:pt x="20397" y="26207"/>
                    <a:pt x="24290" y="26813"/>
                  </a:cubicBezTo>
                  <a:lnTo>
                    <a:pt x="27814" y="27575"/>
                  </a:lnTo>
                  <a:cubicBezTo>
                    <a:pt x="33464" y="28472"/>
                    <a:pt x="38800" y="30763"/>
                    <a:pt x="43340" y="34243"/>
                  </a:cubicBezTo>
                  <a:cubicBezTo>
                    <a:pt x="49838" y="41345"/>
                    <a:pt x="49348" y="52371"/>
                    <a:pt x="42245" y="58869"/>
                  </a:cubicBezTo>
                  <a:cubicBezTo>
                    <a:pt x="41863" y="59219"/>
                    <a:pt x="41466" y="59551"/>
                    <a:pt x="41054" y="59865"/>
                  </a:cubicBezTo>
                  <a:cubicBezTo>
                    <a:pt x="35407" y="63532"/>
                    <a:pt x="28723" y="65269"/>
                    <a:pt x="22004" y="64818"/>
                  </a:cubicBezTo>
                  <a:cubicBezTo>
                    <a:pt x="18463" y="64805"/>
                    <a:pt x="14928" y="64519"/>
                    <a:pt x="11432" y="63961"/>
                  </a:cubicBezTo>
                  <a:cubicBezTo>
                    <a:pt x="7550" y="63324"/>
                    <a:pt x="3727" y="62368"/>
                    <a:pt x="1" y="61103"/>
                  </a:cubicBezTo>
                  <a:lnTo>
                    <a:pt x="1" y="50626"/>
                  </a:lnTo>
                  <a:cubicBezTo>
                    <a:pt x="3550" y="52573"/>
                    <a:pt x="7325" y="54077"/>
                    <a:pt x="11241" y="55102"/>
                  </a:cubicBezTo>
                  <a:cubicBezTo>
                    <a:pt x="14802" y="56122"/>
                    <a:pt x="18490" y="56635"/>
                    <a:pt x="22195" y="56626"/>
                  </a:cubicBezTo>
                  <a:cubicBezTo>
                    <a:pt x="26096" y="56831"/>
                    <a:pt x="29980" y="55976"/>
                    <a:pt x="33434" y="54150"/>
                  </a:cubicBezTo>
                  <a:cubicBezTo>
                    <a:pt x="35910" y="52675"/>
                    <a:pt x="37402" y="49983"/>
                    <a:pt x="37339" y="47101"/>
                  </a:cubicBezTo>
                  <a:cubicBezTo>
                    <a:pt x="37445" y="44643"/>
                    <a:pt x="36386" y="42278"/>
                    <a:pt x="34482" y="40720"/>
                  </a:cubicBezTo>
                  <a:cubicBezTo>
                    <a:pt x="30492" y="38589"/>
                    <a:pt x="26124" y="37263"/>
                    <a:pt x="21623" y="36814"/>
                  </a:cubicBezTo>
                  <a:lnTo>
                    <a:pt x="18099" y="36052"/>
                  </a:lnTo>
                  <a:cubicBezTo>
                    <a:pt x="13013" y="35300"/>
                    <a:pt x="8233" y="33158"/>
                    <a:pt x="4288" y="29861"/>
                  </a:cubicBezTo>
                  <a:cubicBezTo>
                    <a:pt x="1308" y="26828"/>
                    <a:pt x="-249" y="22676"/>
                    <a:pt x="1" y="18431"/>
                  </a:cubicBezTo>
                  <a:cubicBezTo>
                    <a:pt x="-234" y="13162"/>
                    <a:pt x="2068" y="8098"/>
                    <a:pt x="6192" y="4810"/>
                  </a:cubicBezTo>
                  <a:cubicBezTo>
                    <a:pt x="11440" y="1298"/>
                    <a:pt x="17704" y="-376"/>
                    <a:pt x="24004" y="48"/>
                  </a:cubicBezTo>
                  <a:cubicBezTo>
                    <a:pt x="27609" y="34"/>
                    <a:pt x="31210" y="321"/>
                    <a:pt x="34767" y="905"/>
                  </a:cubicBezTo>
                  <a:cubicBezTo>
                    <a:pt x="38030" y="1269"/>
                    <a:pt x="41251" y="1939"/>
                    <a:pt x="44388" y="2905"/>
                  </a:cubicBezTo>
                  <a:close/>
                </a:path>
              </a:pathLst>
            </a:custGeom>
            <a:solidFill>
              <a:srgbClr val="000000"/>
            </a:solidFill>
            <a:ln w="9525" cap="flat">
              <a:noFill/>
              <a:prstDash val="solid"/>
              <a:miter/>
            </a:ln>
          </p:spPr>
          <p:txBody>
            <a:bodyPr rtlCol="0" anchor="ctr"/>
            <a:lstStyle/>
            <a:p>
              <a:endParaRPr lang="en-US"/>
            </a:p>
          </p:txBody>
        </p:sp>
      </p:grpSp>
    </p:spTree>
    <p:extLst>
      <p:ext uri="{BB962C8B-B14F-4D97-AF65-F5344CB8AC3E}">
        <p14:creationId xmlns:p14="http://schemas.microsoft.com/office/powerpoint/2010/main" val="188074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5E-6 0.00277 L 2.5E-6 0.25277 " pathEditMode="fixed" rAng="0" ptsTypes="AA">
                                      <p:cBhvr>
                                        <p:cTn id="6" dur="2000" fill="hold"/>
                                        <p:tgtEl>
                                          <p:spTgt spid="9"/>
                                        </p:tgtEl>
                                        <p:attrNameLst>
                                          <p:attrName>ppt_x</p:attrName>
                                          <p:attrName>ppt_y</p:attrName>
                                        </p:attrNameLst>
                                      </p:cBhvr>
                                      <p:rCtr x="0" y="12500"/>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2.5E-6 0.00278 L -2.5E-6 0.30787 " pathEditMode="fixed" rAng="0" ptsTypes="AA">
                                      <p:cBhvr>
                                        <p:cTn id="10" dur="2000" fill="hold"/>
                                        <p:tgtEl>
                                          <p:spTgt spid="11"/>
                                        </p:tgtEl>
                                        <p:attrNameLst>
                                          <p:attrName>ppt_x</p:attrName>
                                          <p:attrName>ppt_y</p:attrName>
                                        </p:attrNameLst>
                                      </p:cBhvr>
                                      <p:rCtr x="0" y="15255"/>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2.5E-6 -1.11111E-6 L 2.5E-6 0.22963 " pathEditMode="fixed" rAng="0" ptsTypes="AA">
                                      <p:cBhvr>
                                        <p:cTn id="14" dur="2000" fill="hold"/>
                                        <p:tgtEl>
                                          <p:spTgt spid="12"/>
                                        </p:tgtEl>
                                        <p:attrNameLst>
                                          <p:attrName>ppt_x</p:attrName>
                                          <p:attrName>ppt_y</p:attrName>
                                        </p:attrNameLst>
                                      </p:cBhvr>
                                      <p:rCtr x="0" y="11620"/>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0" nodeType="clickEffect">
                                  <p:stCondLst>
                                    <p:cond delay="0"/>
                                  </p:stCondLst>
                                  <p:childTnLst>
                                    <p:animMotion origin="layout" path="M 1.875E-6 -1.48148E-6 L 1.875E-6 0.08403 " pathEditMode="fixed" rAng="0" ptsTypes="AA">
                                      <p:cBhvr>
                                        <p:cTn id="18" dur="2000" fill="hold"/>
                                        <p:tgtEl>
                                          <p:spTgt spid="13"/>
                                        </p:tgtEl>
                                        <p:attrNameLst>
                                          <p:attrName>ppt_x</p:attrName>
                                          <p:attrName>ppt_y</p:attrName>
                                        </p:attrNameLst>
                                      </p:cBhvr>
                                      <p:rCtr x="0" y="4190"/>
                                    </p:animMotion>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0" nodeType="clickEffect">
                                  <p:stCondLst>
                                    <p:cond delay="0"/>
                                  </p:stCondLst>
                                  <p:childTnLst>
                                    <p:animMotion origin="layout" path="M 2.70833E-6 -2.96296E-6 L 2.70833E-6 -0.05115 " pathEditMode="relative" rAng="0" ptsTypes="AA">
                                      <p:cBhvr>
                                        <p:cTn id="22" dur="2000" fill="hold"/>
                                        <p:tgtEl>
                                          <p:spTgt spid="14"/>
                                        </p:tgtEl>
                                        <p:attrNameLst>
                                          <p:attrName>ppt_x</p:attrName>
                                          <p:attrName>ppt_y</p:attrName>
                                        </p:attrNameLst>
                                      </p:cBhvr>
                                      <p:rCtr x="0" y="-2569"/>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grpId="0" nodeType="clickEffect">
                                  <p:stCondLst>
                                    <p:cond delay="0"/>
                                  </p:stCondLst>
                                  <p:childTnLst>
                                    <p:animMotion origin="layout" path="M 1.45833E-6 3.33333E-6 L 1.45833E-6 -0.13565 " pathEditMode="relative" rAng="0" ptsTypes="AA">
                                      <p:cBhvr>
                                        <p:cTn id="26" dur="2000" fill="hold"/>
                                        <p:tgtEl>
                                          <p:spTgt spid="15"/>
                                        </p:tgtEl>
                                        <p:attrNameLst>
                                          <p:attrName>ppt_x</p:attrName>
                                          <p:attrName>ppt_y</p:attrName>
                                        </p:attrNameLst>
                                      </p:cBhvr>
                                      <p:rCtr x="0" y="-6782"/>
                                    </p:animMotion>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0" nodeType="clickEffect">
                                  <p:stCondLst>
                                    <p:cond delay="0"/>
                                  </p:stCondLst>
                                  <p:childTnLst>
                                    <p:animMotion origin="layout" path="M -2.08333E-7 4.44444E-6 L -2.08333E-7 -0.13102 " pathEditMode="relative" rAng="0" ptsTypes="AA">
                                      <p:cBhvr>
                                        <p:cTn id="30" dur="2000" fill="hold"/>
                                        <p:tgtEl>
                                          <p:spTgt spid="16"/>
                                        </p:tgtEl>
                                        <p:attrNameLst>
                                          <p:attrName>ppt_x</p:attrName>
                                          <p:attrName>ppt_y</p:attrName>
                                        </p:attrNameLst>
                                      </p:cBhvr>
                                      <p:rCtr x="0" y="-6551"/>
                                    </p:animMotion>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grpId="0" nodeType="clickEffect">
                                  <p:stCondLst>
                                    <p:cond delay="0"/>
                                  </p:stCondLst>
                                  <p:childTnLst>
                                    <p:animMotion origin="layout" path="M 1.11022E-16 -4.07407E-6 L 1.11022E-16 -0.03657 " pathEditMode="relative" rAng="0" ptsTypes="AA">
                                      <p:cBhvr>
                                        <p:cTn id="34" dur="2000" fill="hold"/>
                                        <p:tgtEl>
                                          <p:spTgt spid="17"/>
                                        </p:tgtEl>
                                        <p:attrNameLst>
                                          <p:attrName>ppt_x</p:attrName>
                                          <p:attrName>ppt_y</p:attrName>
                                        </p:attrNameLst>
                                      </p:cBhvr>
                                      <p:rCtr x="0" y="-1829"/>
                                    </p:animMotion>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grpId="0" nodeType="clickEffect">
                                  <p:stCondLst>
                                    <p:cond delay="0"/>
                                  </p:stCondLst>
                                  <p:childTnLst>
                                    <p:animMotion origin="layout" path="M -4.375E-6 0 L -4.375E-6 0.11088 " pathEditMode="relative" rAng="0" ptsTypes="AA">
                                      <p:cBhvr>
                                        <p:cTn id="38" dur="2000" fill="hold"/>
                                        <p:tgtEl>
                                          <p:spTgt spid="18"/>
                                        </p:tgtEl>
                                        <p:attrNameLst>
                                          <p:attrName>ppt_x</p:attrName>
                                          <p:attrName>ppt_y</p:attrName>
                                        </p:attrNameLst>
                                      </p:cBhvr>
                                      <p:rCtr x="0" y="5532"/>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grpId="0" nodeType="clickEffect">
                                  <p:stCondLst>
                                    <p:cond delay="0"/>
                                  </p:stCondLst>
                                  <p:childTnLst>
                                    <p:animMotion origin="layout" path="M -3.33333E-6 0 L -3.33333E-6 0.24213 " pathEditMode="relative" rAng="0" ptsTypes="AA">
                                      <p:cBhvr>
                                        <p:cTn id="42" dur="2000" fill="hold"/>
                                        <p:tgtEl>
                                          <p:spTgt spid="19"/>
                                        </p:tgtEl>
                                        <p:attrNameLst>
                                          <p:attrName>ppt_x</p:attrName>
                                          <p:attrName>ppt_y</p:attrName>
                                        </p:attrNameLst>
                                      </p:cBhvr>
                                      <p:rCtr x="0" y="12106"/>
                                    </p:animMotion>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grpId="0" nodeType="clickEffect">
                                  <p:stCondLst>
                                    <p:cond delay="0"/>
                                  </p:stCondLst>
                                  <p:childTnLst>
                                    <p:animMotion origin="layout" path="M -2.08333E-6 2.22222E-6 L -2.08333E-6 0.31319 " pathEditMode="relative" rAng="0" ptsTypes="AA">
                                      <p:cBhvr>
                                        <p:cTn id="46" dur="2000" fill="hold"/>
                                        <p:tgtEl>
                                          <p:spTgt spid="20"/>
                                        </p:tgtEl>
                                        <p:attrNameLst>
                                          <p:attrName>ppt_x</p:attrName>
                                          <p:attrName>ppt_y</p:attrName>
                                        </p:attrNameLst>
                                      </p:cBhvr>
                                      <p:rCtr x="0" y="15648"/>
                                    </p:animMotion>
                                  </p:childTnLst>
                                </p:cTn>
                              </p:par>
                            </p:childTnLst>
                          </p:cTn>
                        </p:par>
                      </p:childTnLst>
                    </p:cTn>
                  </p:par>
                  <p:par>
                    <p:cTn id="47" fill="hold">
                      <p:stCondLst>
                        <p:cond delay="indefinite"/>
                      </p:stCondLst>
                      <p:childTnLst>
                        <p:par>
                          <p:cTn id="48" fill="hold">
                            <p:stCondLst>
                              <p:cond delay="0"/>
                            </p:stCondLst>
                            <p:childTnLst>
                              <p:par>
                                <p:cTn id="49" presetID="42" presetClass="path" presetSubtype="0" accel="50000" decel="50000" fill="hold" grpId="0" nodeType="clickEffect">
                                  <p:stCondLst>
                                    <p:cond delay="0"/>
                                  </p:stCondLst>
                                  <p:childTnLst>
                                    <p:animMotion origin="layout" path="M -1.45833E-6 0 L -1.45833E-6 0.24005 " pathEditMode="relative" rAng="0" ptsTypes="AA">
                                      <p:cBhvr>
                                        <p:cTn id="50" dur="2000" fill="hold"/>
                                        <p:tgtEl>
                                          <p:spTgt spid="21"/>
                                        </p:tgtEl>
                                        <p:attrNameLst>
                                          <p:attrName>ppt_x</p:attrName>
                                          <p:attrName>ppt_y</p:attrName>
                                        </p:attrNameLst>
                                      </p:cBhvr>
                                      <p:rCtr x="0" y="119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 name="Screen Shot 2022-08-07 at 17.14.11.png" descr="Screen Shot 2022-08-07 at 17.14.11.png"/>
          <p:cNvPicPr>
            <a:picLocks noChangeAspect="1"/>
          </p:cNvPicPr>
          <p:nvPr/>
        </p:nvPicPr>
        <p:blipFill>
          <a:blip r:embed="rId5"/>
          <a:stretch>
            <a:fillRect/>
          </a:stretch>
        </p:blipFill>
        <p:spPr>
          <a:xfrm>
            <a:off x="236412" y="1222249"/>
            <a:ext cx="4130285" cy="4894479"/>
          </a:xfrm>
          <a:prstGeom prst="rect">
            <a:avLst/>
          </a:prstGeom>
          <a:ln w="12700">
            <a:miter lim="400000"/>
          </a:ln>
        </p:spPr>
      </p:pic>
      <p:pic>
        <p:nvPicPr>
          <p:cNvPr id="237" name="kink-turn.mov" descr="kink-turn.mov"/>
          <p:cNvPicPr>
            <a:picLocks/>
          </p:cNvPicPr>
          <p:nvPr>
            <a:videoFile r:link="rId2"/>
            <p:extLst>
              <p:ext uri="{DAA4B4D4-6D71-4841-9C94-3DE7FCFB9230}">
                <p14:media xmlns:p14="http://schemas.microsoft.com/office/powerpoint/2010/main" r:embed="rId1"/>
              </p:ext>
            </p:extLst>
          </p:nvPr>
        </p:nvPicPr>
        <p:blipFill>
          <a:blip r:embed="rId6"/>
          <a:stretch>
            <a:fillRect/>
          </a:stretch>
        </p:blipFill>
        <p:spPr>
          <a:xfrm>
            <a:off x="4534391" y="1675021"/>
            <a:ext cx="7285147" cy="4264476"/>
          </a:xfrm>
          <a:prstGeom prst="rect">
            <a:avLst/>
          </a:prstGeom>
          <a:ln w="12700">
            <a:miter lim="400000"/>
          </a:ln>
        </p:spPr>
      </p:pic>
      <p:sp>
        <p:nvSpPr>
          <p:cNvPr id="238" name="A-minor in kink-turn is represented in stick-model"/>
          <p:cNvSpPr txBox="1"/>
          <p:nvPr/>
        </p:nvSpPr>
        <p:spPr>
          <a:xfrm>
            <a:off x="6187578" y="6279559"/>
            <a:ext cx="4709238" cy="3282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p>
            <a:r>
              <a:rPr dirty="0"/>
              <a:t>A-minor in kink-turn is represented in stick-model</a:t>
            </a:r>
          </a:p>
        </p:txBody>
      </p:sp>
      <p:sp>
        <p:nvSpPr>
          <p:cNvPr id="239" name="kink-turn motif in this study"/>
          <p:cNvSpPr txBox="1"/>
          <p:nvPr/>
        </p:nvSpPr>
        <p:spPr>
          <a:xfrm>
            <a:off x="6464369" y="1123205"/>
            <a:ext cx="3018775" cy="35907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lvl1pPr>
              <a:defRPr sz="4000" b="1"/>
            </a:lvl1pPr>
          </a:lstStyle>
          <a:p>
            <a:r>
              <a:rPr sz="2000" dirty="0"/>
              <a:t>kink-turn motif in this study</a:t>
            </a:r>
          </a:p>
        </p:txBody>
      </p:sp>
      <p:sp>
        <p:nvSpPr>
          <p:cNvPr id="240" name="Curuksu J., Zacharias M., Biophysical J, 2009, 97(7):2004-2013."/>
          <p:cNvSpPr txBox="1"/>
          <p:nvPr/>
        </p:nvSpPr>
        <p:spPr>
          <a:xfrm>
            <a:off x="348201" y="6399120"/>
            <a:ext cx="4671282" cy="26674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5400" tIns="25400" rIns="25400" bIns="25400" anchor="ctr">
            <a:spAutoFit/>
          </a:bodyPr>
          <a:lstStyle/>
          <a:p>
            <a:r>
              <a:rPr sz="1400" dirty="0" err="1"/>
              <a:t>Curuksu</a:t>
            </a:r>
            <a:r>
              <a:rPr sz="1400" dirty="0"/>
              <a:t> J., </a:t>
            </a:r>
            <a:r>
              <a:rPr sz="1400" i="1" dirty="0"/>
              <a:t>Biophysical J</a:t>
            </a:r>
            <a:r>
              <a:rPr sz="1400" dirty="0"/>
              <a:t>, 2009, 97(7):2004-2013.</a:t>
            </a:r>
          </a:p>
        </p:txBody>
      </p:sp>
      <p:sp>
        <p:nvSpPr>
          <p:cNvPr id="2" name="1.1. Corrected some bugs within the code and resumed the simulation.">
            <a:extLst>
              <a:ext uri="{FF2B5EF4-FFF2-40B4-BE49-F238E27FC236}">
                <a16:creationId xmlns:a16="http://schemas.microsoft.com/office/drawing/2014/main" id="{4A2E0E57-5D7A-448E-8DF0-2960C4EF6D63}"/>
              </a:ext>
            </a:extLst>
          </p:cNvPr>
          <p:cNvSpPr txBox="1"/>
          <p:nvPr/>
        </p:nvSpPr>
        <p:spPr>
          <a:xfrm>
            <a:off x="3274856" y="100320"/>
            <a:ext cx="4664931" cy="67672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lvl1pPr marL="596900" indent="-596900" algn="l" defTabSz="825500">
              <a:lnSpc>
                <a:spcPct val="140000"/>
              </a:lnSpc>
              <a:spcBef>
                <a:spcPts val="2000"/>
              </a:spcBef>
              <a:buSzPct val="123000"/>
              <a:buChar char="•"/>
              <a:defRPr sz="4700" b="1">
                <a:solidFill>
                  <a:srgbClr val="FFFFFF"/>
                </a:solidFill>
                <a:latin typeface="Helvetica"/>
                <a:ea typeface="Helvetica"/>
                <a:cs typeface="Helvetica"/>
                <a:sym typeface="Helvetica"/>
              </a:defRPr>
            </a:lvl1pPr>
          </a:lstStyle>
          <a:p>
            <a:pPr marL="0" indent="0" algn="ctr">
              <a:buNone/>
            </a:pPr>
            <a:r>
              <a:rPr sz="3200" dirty="0">
                <a:solidFill>
                  <a:schemeClr val="tx1"/>
                </a:solidFill>
                <a:latin typeface="+mn-lt"/>
              </a:rPr>
              <a:t>Case study: kink-turn motif</a:t>
            </a:r>
          </a:p>
        </p:txBody>
      </p:sp>
      <p:sp>
        <p:nvSpPr>
          <p:cNvPr id="3" name="Slide Number Placeholder 2">
            <a:extLst>
              <a:ext uri="{FF2B5EF4-FFF2-40B4-BE49-F238E27FC236}">
                <a16:creationId xmlns:a16="http://schemas.microsoft.com/office/drawing/2014/main" id="{EE07D6A2-E7AA-27D2-E5EF-933BD9FB60FE}"/>
              </a:ext>
            </a:extLst>
          </p:cNvPr>
          <p:cNvSpPr txBox="1">
            <a:spLocks/>
          </p:cNvSpPr>
          <p:nvPr/>
        </p:nvSpPr>
        <p:spPr>
          <a:xfrm>
            <a:off x="11663766" y="6483298"/>
            <a:ext cx="528234"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A86F846-74C6-42E9-8D69-1699D1BCC49E}" type="slidenum">
              <a:rPr lang="en-US" smtClean="0"/>
              <a:pPr/>
              <a:t>12</a:t>
            </a:fld>
            <a:endParaRPr lang="en-US"/>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4000" fill="hold"/>
                                        <p:tgtEl>
                                          <p:spTgt spid="23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237"/>
                </p:tgtEl>
              </p:cMediaNode>
            </p:video>
            <p:seq concurrent="1" prevAc="none" nextAc="seek">
              <p:cTn id="8" restart="whenNotActive" fill="hold" evtFilter="cancelBubble" nodeType="interactiveSeq">
                <p:stCondLst>
                  <p:cond evt="onClick" delay="0">
                    <p:tgtEl>
                      <p:spTgt spid="23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37"/>
                                        </p:tgtEl>
                                      </p:cBhvr>
                                    </p:cmd>
                                  </p:childTnLst>
                                </p:cTn>
                              </p:par>
                            </p:childTnLst>
                          </p:cTn>
                        </p:par>
                      </p:childTnLst>
                    </p:cTn>
                  </p:par>
                </p:childTnLst>
              </p:cTn>
              <p:nextCondLst>
                <p:cond evt="onClick" delay="0">
                  <p:tgtEl>
                    <p:spTgt spid="237"/>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 name="Screen Shot 2022-08-07 at 21.35.28.png" descr="Screen Shot 2022-08-07 at 21.35.28.png"/>
          <p:cNvPicPr>
            <a:picLocks noChangeAspect="1"/>
          </p:cNvPicPr>
          <p:nvPr/>
        </p:nvPicPr>
        <p:blipFill>
          <a:blip r:embed="rId3"/>
          <a:stretch>
            <a:fillRect/>
          </a:stretch>
        </p:blipFill>
        <p:spPr>
          <a:xfrm>
            <a:off x="893590" y="1068711"/>
            <a:ext cx="5871482" cy="5691514"/>
          </a:xfrm>
          <a:prstGeom prst="rect">
            <a:avLst/>
          </a:prstGeom>
          <a:ln w="12700">
            <a:miter lim="400000"/>
          </a:ln>
        </p:spPr>
      </p:pic>
      <p:sp>
        <p:nvSpPr>
          <p:cNvPr id="2" name="1.1. Corrected some bugs within the code and resumed the simulation.">
            <a:extLst>
              <a:ext uri="{FF2B5EF4-FFF2-40B4-BE49-F238E27FC236}">
                <a16:creationId xmlns:a16="http://schemas.microsoft.com/office/drawing/2014/main" id="{6A9AE1B4-D1EB-9EA4-FC63-D84528343EC7}"/>
              </a:ext>
            </a:extLst>
          </p:cNvPr>
          <p:cNvSpPr txBox="1"/>
          <p:nvPr/>
        </p:nvSpPr>
        <p:spPr>
          <a:xfrm>
            <a:off x="3274856" y="100320"/>
            <a:ext cx="4664931" cy="67672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lvl1pPr marL="596900" indent="-596900" algn="l" defTabSz="825500">
              <a:lnSpc>
                <a:spcPct val="140000"/>
              </a:lnSpc>
              <a:spcBef>
                <a:spcPts val="2000"/>
              </a:spcBef>
              <a:buSzPct val="123000"/>
              <a:buChar char="•"/>
              <a:defRPr sz="4700" b="1">
                <a:solidFill>
                  <a:srgbClr val="FFFFFF"/>
                </a:solidFill>
                <a:latin typeface="Helvetica"/>
                <a:ea typeface="Helvetica"/>
                <a:cs typeface="Helvetica"/>
                <a:sym typeface="Helvetica"/>
              </a:defRPr>
            </a:lvl1pPr>
          </a:lstStyle>
          <a:p>
            <a:pPr marL="0" indent="0" algn="ctr">
              <a:buNone/>
            </a:pPr>
            <a:r>
              <a:rPr sz="3200" dirty="0">
                <a:solidFill>
                  <a:schemeClr val="tx1"/>
                </a:solidFill>
                <a:latin typeface="+mn-lt"/>
              </a:rPr>
              <a:t>Case study: kink-turn motif</a:t>
            </a:r>
          </a:p>
        </p:txBody>
      </p:sp>
      <p:sp>
        <p:nvSpPr>
          <p:cNvPr id="3" name="Slide Number Placeholder 2">
            <a:extLst>
              <a:ext uri="{FF2B5EF4-FFF2-40B4-BE49-F238E27FC236}">
                <a16:creationId xmlns:a16="http://schemas.microsoft.com/office/drawing/2014/main" id="{9D6A2DCB-2CA3-9FBB-DB5A-F1C612AB5E50}"/>
              </a:ext>
            </a:extLst>
          </p:cNvPr>
          <p:cNvSpPr txBox="1">
            <a:spLocks/>
          </p:cNvSpPr>
          <p:nvPr/>
        </p:nvSpPr>
        <p:spPr>
          <a:xfrm>
            <a:off x="11663766" y="6483298"/>
            <a:ext cx="528234"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A86F846-74C6-42E9-8D69-1699D1BCC49E}" type="slidenum">
              <a:rPr lang="en-US" smtClean="0"/>
              <a:pPr/>
              <a:t>13</a:t>
            </a:fld>
            <a:endParaRPr lang="en-US"/>
          </a:p>
        </p:txBody>
      </p:sp>
      <p:sp>
        <p:nvSpPr>
          <p:cNvPr id="5" name="TextBox 4">
            <a:extLst>
              <a:ext uri="{FF2B5EF4-FFF2-40B4-BE49-F238E27FC236}">
                <a16:creationId xmlns:a16="http://schemas.microsoft.com/office/drawing/2014/main" id="{D22D6C8E-7089-5837-D973-FCF32C586002}"/>
              </a:ext>
            </a:extLst>
          </p:cNvPr>
          <p:cNvSpPr txBox="1"/>
          <p:nvPr/>
        </p:nvSpPr>
        <p:spPr>
          <a:xfrm>
            <a:off x="6966312" y="2144223"/>
            <a:ext cx="4496214" cy="3416320"/>
          </a:xfrm>
          <a:prstGeom prst="rect">
            <a:avLst/>
          </a:prstGeom>
          <a:noFill/>
        </p:spPr>
        <p:txBody>
          <a:bodyPr wrap="square">
            <a:spAutoFit/>
          </a:bodyPr>
          <a:lstStyle/>
          <a:p>
            <a:pPr marL="285750" indent="-285750">
              <a:buFont typeface="Arial" panose="020B0604020202020204" pitchFamily="34" charset="0"/>
              <a:buChar char="•"/>
            </a:pPr>
            <a:r>
              <a:rPr lang="en-US" sz="2400" dirty="0">
                <a:solidFill>
                  <a:srgbClr val="0070C0"/>
                </a:solidFill>
              </a:rPr>
              <a:t>Thin lines:</a:t>
            </a:r>
            <a:br>
              <a:rPr lang="en-US" sz="2400" dirty="0">
                <a:solidFill>
                  <a:srgbClr val="0070C0"/>
                </a:solidFill>
              </a:rPr>
            </a:br>
            <a:r>
              <a:rPr lang="en-US" dirty="0"/>
              <a:t>PMFs in the forward (full line) and backward (dashed line), 2 ns per interval</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sz="2400" dirty="0">
                <a:solidFill>
                  <a:srgbClr val="0070C0"/>
                </a:solidFill>
              </a:rPr>
              <a:t>Hair lines:</a:t>
            </a:r>
            <a:br>
              <a:rPr lang="en-US" dirty="0"/>
            </a:br>
            <a:r>
              <a:rPr lang="en-US" dirty="0"/>
              <a:t>PMFs in the forward (full line)and backward (dashed line), 1 ns per interval</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sz="2400" dirty="0">
                <a:solidFill>
                  <a:srgbClr val="0070C0"/>
                </a:solidFill>
              </a:rPr>
              <a:t>Bold line:</a:t>
            </a:r>
            <a:br>
              <a:rPr lang="en-US" dirty="0"/>
            </a:br>
            <a:r>
              <a:rPr lang="en-US" dirty="0"/>
              <a:t>PMF by REUS method, forward (full line) or backward (open squares)</a:t>
            </a:r>
          </a:p>
        </p:txBody>
      </p:sp>
      <p:sp>
        <p:nvSpPr>
          <p:cNvPr id="4" name="TextBox 3">
            <a:extLst>
              <a:ext uri="{FF2B5EF4-FFF2-40B4-BE49-F238E27FC236}">
                <a16:creationId xmlns:a16="http://schemas.microsoft.com/office/drawing/2014/main" id="{DC8C6052-6FF3-BA25-C921-35E39690E239}"/>
              </a:ext>
            </a:extLst>
          </p:cNvPr>
          <p:cNvSpPr txBox="1"/>
          <p:nvPr/>
        </p:nvSpPr>
        <p:spPr>
          <a:xfrm>
            <a:off x="1508760" y="884045"/>
            <a:ext cx="784189" cy="369332"/>
          </a:xfrm>
          <a:prstGeom prst="rect">
            <a:avLst/>
          </a:prstGeom>
          <a:noFill/>
        </p:spPr>
        <p:txBody>
          <a:bodyPr wrap="none" rtlCol="0">
            <a:spAutoFit/>
          </a:bodyPr>
          <a:lstStyle/>
          <a:p>
            <a:r>
              <a:rPr lang="en-US" dirty="0">
                <a:solidFill>
                  <a:srgbClr val="00B0F0"/>
                </a:solidFill>
              </a:rPr>
              <a:t>closed</a:t>
            </a:r>
          </a:p>
        </p:txBody>
      </p:sp>
      <p:sp>
        <p:nvSpPr>
          <p:cNvPr id="6" name="TextBox 5">
            <a:extLst>
              <a:ext uri="{FF2B5EF4-FFF2-40B4-BE49-F238E27FC236}">
                <a16:creationId xmlns:a16="http://schemas.microsoft.com/office/drawing/2014/main" id="{B65AB915-CAE3-3E96-47B3-EF53EE5574EF}"/>
              </a:ext>
            </a:extLst>
          </p:cNvPr>
          <p:cNvSpPr txBox="1"/>
          <p:nvPr/>
        </p:nvSpPr>
        <p:spPr>
          <a:xfrm>
            <a:off x="3459480" y="884045"/>
            <a:ext cx="1178528" cy="369332"/>
          </a:xfrm>
          <a:prstGeom prst="rect">
            <a:avLst/>
          </a:prstGeom>
          <a:noFill/>
        </p:spPr>
        <p:txBody>
          <a:bodyPr wrap="none" rtlCol="0">
            <a:spAutoFit/>
          </a:bodyPr>
          <a:lstStyle/>
          <a:p>
            <a:r>
              <a:rPr lang="en-US" dirty="0">
                <a:solidFill>
                  <a:srgbClr val="00B0F0"/>
                </a:solidFill>
              </a:rPr>
              <a:t>semi-open</a:t>
            </a:r>
          </a:p>
        </p:txBody>
      </p:sp>
      <p:sp>
        <p:nvSpPr>
          <p:cNvPr id="7" name="TextBox 6">
            <a:extLst>
              <a:ext uri="{FF2B5EF4-FFF2-40B4-BE49-F238E27FC236}">
                <a16:creationId xmlns:a16="http://schemas.microsoft.com/office/drawing/2014/main" id="{F017EFBD-1264-1EDF-B7E4-595666376886}"/>
              </a:ext>
            </a:extLst>
          </p:cNvPr>
          <p:cNvSpPr txBox="1"/>
          <p:nvPr/>
        </p:nvSpPr>
        <p:spPr>
          <a:xfrm>
            <a:off x="5456040" y="884045"/>
            <a:ext cx="665567" cy="369332"/>
          </a:xfrm>
          <a:prstGeom prst="rect">
            <a:avLst/>
          </a:prstGeom>
          <a:noFill/>
        </p:spPr>
        <p:txBody>
          <a:bodyPr wrap="none" rtlCol="0">
            <a:spAutoFit/>
          </a:bodyPr>
          <a:lstStyle/>
          <a:p>
            <a:r>
              <a:rPr lang="en-US" dirty="0">
                <a:solidFill>
                  <a:srgbClr val="00B0F0"/>
                </a:solidFill>
              </a:rPr>
              <a:t>open</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Demo 2</a:t>
            </a:r>
            <a:endParaRPr lang="zh-CN" altLang="en-US" sz="3600" b="1" baseline="-25000"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14</a:t>
            </a:fld>
            <a:endParaRPr lang="en-US"/>
          </a:p>
        </p:txBody>
      </p:sp>
      <p:sp>
        <p:nvSpPr>
          <p:cNvPr id="5" name="Collective variables (CV), reaction coordinates,…">
            <a:extLst>
              <a:ext uri="{FF2B5EF4-FFF2-40B4-BE49-F238E27FC236}">
                <a16:creationId xmlns:a16="http://schemas.microsoft.com/office/drawing/2014/main" id="{B8A51C19-3D25-99F9-90F0-2C1923F98169}"/>
              </a:ext>
            </a:extLst>
          </p:cNvPr>
          <p:cNvSpPr txBox="1"/>
          <p:nvPr/>
        </p:nvSpPr>
        <p:spPr>
          <a:xfrm>
            <a:off x="7894776" y="9231858"/>
            <a:ext cx="3682274" cy="121058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t>Collective variables (CV), reaction coordinates,</a:t>
            </a:r>
          </a:p>
          <a:p>
            <a:r>
              <a:t>order parameters, generalized coordinates</a:t>
            </a:r>
          </a:p>
        </p:txBody>
      </p:sp>
      <p:pic>
        <p:nvPicPr>
          <p:cNvPr id="4" name="内容占位符 3">
            <a:extLst>
              <a:ext uri="{FF2B5EF4-FFF2-40B4-BE49-F238E27FC236}">
                <a16:creationId xmlns:a16="http://schemas.microsoft.com/office/drawing/2014/main" id="{88C1D591-4733-AA59-6BF8-61AAAF250693}"/>
              </a:ext>
            </a:extLst>
          </p:cNvPr>
          <p:cNvPicPr>
            <a:picLocks noGrp="1" noChangeAspect="1"/>
          </p:cNvPicPr>
          <p:nvPr>
            <p:ph idx="1"/>
          </p:nvPr>
        </p:nvPicPr>
        <p:blipFill>
          <a:blip r:embed="rId3"/>
          <a:stretch>
            <a:fillRect/>
          </a:stretch>
        </p:blipFill>
        <p:spPr>
          <a:xfrm>
            <a:off x="2185787" y="920374"/>
            <a:ext cx="7335517" cy="5562924"/>
          </a:xfrm>
          <a:prstGeom prst="rect">
            <a:avLst/>
          </a:prstGeom>
        </p:spPr>
      </p:pic>
    </p:spTree>
    <p:extLst>
      <p:ext uri="{BB962C8B-B14F-4D97-AF65-F5344CB8AC3E}">
        <p14:creationId xmlns:p14="http://schemas.microsoft.com/office/powerpoint/2010/main" val="32048321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Boltzmann distribution</a:t>
            </a:r>
          </a:p>
        </p:txBody>
      </p:sp>
      <p:sp>
        <p:nvSpPr>
          <p:cNvPr id="5" name="Collective variables (CV), reaction coordinates,…">
            <a:extLst>
              <a:ext uri="{FF2B5EF4-FFF2-40B4-BE49-F238E27FC236}">
                <a16:creationId xmlns:a16="http://schemas.microsoft.com/office/drawing/2014/main" id="{B8A51C19-3D25-99F9-90F0-2C1923F98169}"/>
              </a:ext>
            </a:extLst>
          </p:cNvPr>
          <p:cNvSpPr txBox="1"/>
          <p:nvPr/>
        </p:nvSpPr>
        <p:spPr>
          <a:xfrm>
            <a:off x="7894776" y="9231858"/>
            <a:ext cx="3682274" cy="121058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t>Collective variables (CV), reaction coordinates,</a:t>
            </a:r>
          </a:p>
          <a:p>
            <a:r>
              <a:t>order parameters, generalized coordinates</a:t>
            </a:r>
          </a:p>
        </p:txBody>
      </p:sp>
      <p:pic>
        <p:nvPicPr>
          <p:cNvPr id="15" name="Picture 14">
            <a:extLst>
              <a:ext uri="{FF2B5EF4-FFF2-40B4-BE49-F238E27FC236}">
                <a16:creationId xmlns:a16="http://schemas.microsoft.com/office/drawing/2014/main" id="{5EB9CB9F-5397-4D91-8204-4A58D06A30B8}"/>
              </a:ext>
            </a:extLst>
          </p:cNvPr>
          <p:cNvPicPr>
            <a:picLocks noChangeAspect="1"/>
          </p:cNvPicPr>
          <p:nvPr/>
        </p:nvPicPr>
        <p:blipFill>
          <a:blip r:embed="rId3"/>
          <a:srcRect r="14595"/>
          <a:stretch/>
        </p:blipFill>
        <p:spPr>
          <a:xfrm>
            <a:off x="390583" y="2133953"/>
            <a:ext cx="5532878" cy="3158483"/>
          </a:xfrm>
          <a:prstGeom prst="rect">
            <a:avLst/>
          </a:prstGeom>
        </p:spPr>
      </p:pic>
      <p:graphicFrame>
        <p:nvGraphicFramePr>
          <p:cNvPr id="17" name="Object 16">
            <a:extLst>
              <a:ext uri="{FF2B5EF4-FFF2-40B4-BE49-F238E27FC236}">
                <a16:creationId xmlns:a16="http://schemas.microsoft.com/office/drawing/2014/main" id="{46EE4D43-0B6D-52BE-8053-0B266B07B6A2}"/>
              </a:ext>
            </a:extLst>
          </p:cNvPr>
          <p:cNvGraphicFramePr>
            <a:graphicFrameLocks noChangeAspect="1"/>
          </p:cNvGraphicFramePr>
          <p:nvPr>
            <p:extLst>
              <p:ext uri="{D42A27DB-BD31-4B8C-83A1-F6EECF244321}">
                <p14:modId xmlns:p14="http://schemas.microsoft.com/office/powerpoint/2010/main" val="2691872391"/>
              </p:ext>
            </p:extLst>
          </p:nvPr>
        </p:nvGraphicFramePr>
        <p:xfrm>
          <a:off x="7148513" y="2538413"/>
          <a:ext cx="3544887" cy="2452687"/>
        </p:xfrm>
        <a:graphic>
          <a:graphicData uri="http://schemas.openxmlformats.org/presentationml/2006/ole">
            <mc:AlternateContent xmlns:mc="http://schemas.openxmlformats.org/markup-compatibility/2006">
              <mc:Choice xmlns:v="urn:schemas-microsoft-com:vml" Requires="v">
                <p:oleObj name="Equation" r:id="rId4" imgW="698400" imgH="482400" progId="Equation.DSMT4">
                  <p:embed/>
                </p:oleObj>
              </mc:Choice>
              <mc:Fallback>
                <p:oleObj name="Equation" r:id="rId4" imgW="698400" imgH="482400" progId="Equation.DSMT4">
                  <p:embed/>
                  <p:pic>
                    <p:nvPicPr>
                      <p:cNvPr id="11" name="Object 10"/>
                      <p:cNvPicPr>
                        <a:picLocks noChangeAspect="1" noChangeArrowheads="1"/>
                      </p:cNvPicPr>
                      <p:nvPr/>
                    </p:nvPicPr>
                    <p:blipFill>
                      <a:blip r:embed="rId5"/>
                      <a:srcRect/>
                      <a:stretch>
                        <a:fillRect/>
                      </a:stretch>
                    </p:blipFill>
                    <p:spPr bwMode="auto">
                      <a:xfrm>
                        <a:off x="7148513" y="2538413"/>
                        <a:ext cx="3544887" cy="24526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5327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Free energy and population</a:t>
            </a:r>
            <a:endParaRPr lang="zh-CN" altLang="en-US" sz="3600" b="1" baseline="-25000" dirty="0">
              <a:solidFill>
                <a:srgbClr val="00B0F0"/>
              </a:solidFill>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3</a:t>
            </a:fld>
            <a:endParaRPr lang="en-US"/>
          </a:p>
        </p:txBody>
      </p:sp>
      <p:sp>
        <p:nvSpPr>
          <p:cNvPr id="5" name="Collective variables (CV), reaction coordinates,…">
            <a:extLst>
              <a:ext uri="{FF2B5EF4-FFF2-40B4-BE49-F238E27FC236}">
                <a16:creationId xmlns:a16="http://schemas.microsoft.com/office/drawing/2014/main" id="{B8A51C19-3D25-99F9-90F0-2C1923F98169}"/>
              </a:ext>
            </a:extLst>
          </p:cNvPr>
          <p:cNvSpPr txBox="1"/>
          <p:nvPr/>
        </p:nvSpPr>
        <p:spPr>
          <a:xfrm>
            <a:off x="7894776" y="9231858"/>
            <a:ext cx="3682274" cy="121058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t>Collective variables (CV), reaction coordinates,</a:t>
            </a:r>
          </a:p>
          <a:p>
            <a:r>
              <a:t>order parameters, generalized coordinates</a:t>
            </a:r>
          </a:p>
        </p:txBody>
      </p:sp>
      <p:pic>
        <p:nvPicPr>
          <p:cNvPr id="6" name="Picture 5">
            <a:extLst>
              <a:ext uri="{FF2B5EF4-FFF2-40B4-BE49-F238E27FC236}">
                <a16:creationId xmlns:a16="http://schemas.microsoft.com/office/drawing/2014/main" id="{CC78267A-908C-5120-9B83-852EC631F388}"/>
              </a:ext>
            </a:extLst>
          </p:cNvPr>
          <p:cNvPicPr>
            <a:picLocks noChangeAspect="1"/>
          </p:cNvPicPr>
          <p:nvPr/>
        </p:nvPicPr>
        <p:blipFill>
          <a:blip r:embed="rId3"/>
          <a:stretch>
            <a:fillRect/>
          </a:stretch>
        </p:blipFill>
        <p:spPr>
          <a:xfrm>
            <a:off x="1390840" y="1198421"/>
            <a:ext cx="4029686" cy="5372914"/>
          </a:xfrm>
          <a:prstGeom prst="rect">
            <a:avLst/>
          </a:prstGeom>
        </p:spPr>
      </p:pic>
      <p:graphicFrame>
        <p:nvGraphicFramePr>
          <p:cNvPr id="10" name="Object 9">
            <a:extLst>
              <a:ext uri="{FF2B5EF4-FFF2-40B4-BE49-F238E27FC236}">
                <a16:creationId xmlns:a16="http://schemas.microsoft.com/office/drawing/2014/main" id="{1C3985B0-F8DE-36F7-2D1B-F1D157E3EC2D}"/>
              </a:ext>
            </a:extLst>
          </p:cNvPr>
          <p:cNvGraphicFramePr>
            <a:graphicFrameLocks noChangeAspect="1"/>
          </p:cNvGraphicFramePr>
          <p:nvPr>
            <p:extLst>
              <p:ext uri="{D42A27DB-BD31-4B8C-83A1-F6EECF244321}">
                <p14:modId xmlns:p14="http://schemas.microsoft.com/office/powerpoint/2010/main" val="1781159608"/>
              </p:ext>
            </p:extLst>
          </p:nvPr>
        </p:nvGraphicFramePr>
        <p:xfrm>
          <a:off x="6771476" y="1952336"/>
          <a:ext cx="4355418" cy="1970308"/>
        </p:xfrm>
        <a:graphic>
          <a:graphicData uri="http://schemas.openxmlformats.org/presentationml/2006/ole">
            <mc:AlternateContent xmlns:mc="http://schemas.openxmlformats.org/markup-compatibility/2006">
              <mc:Choice xmlns:v="urn:schemas-microsoft-com:vml" Requires="v">
                <p:oleObj name="Equation" r:id="rId4" imgW="1066680" imgH="482400" progId="Equation.DSMT4">
                  <p:embed/>
                </p:oleObj>
              </mc:Choice>
              <mc:Fallback>
                <p:oleObj name="Equation" r:id="rId4" imgW="1066680" imgH="482400" progId="Equation.DSMT4">
                  <p:embed/>
                  <p:pic>
                    <p:nvPicPr>
                      <p:cNvPr id="0" name=""/>
                      <p:cNvPicPr/>
                      <p:nvPr/>
                    </p:nvPicPr>
                    <p:blipFill>
                      <a:blip r:embed="rId5"/>
                      <a:stretch>
                        <a:fillRect/>
                      </a:stretch>
                    </p:blipFill>
                    <p:spPr>
                      <a:xfrm>
                        <a:off x="6771476" y="1952336"/>
                        <a:ext cx="4355418" cy="197030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2AE8E48-DCE2-83C6-5DA8-4CA8933519F7}"/>
              </a:ext>
            </a:extLst>
          </p:cNvPr>
          <p:cNvGraphicFramePr>
            <a:graphicFrameLocks noChangeAspect="1"/>
          </p:cNvGraphicFramePr>
          <p:nvPr>
            <p:extLst>
              <p:ext uri="{D42A27DB-BD31-4B8C-83A1-F6EECF244321}">
                <p14:modId xmlns:p14="http://schemas.microsoft.com/office/powerpoint/2010/main" val="1009379082"/>
              </p:ext>
            </p:extLst>
          </p:nvPr>
        </p:nvGraphicFramePr>
        <p:xfrm>
          <a:off x="6771476" y="4698568"/>
          <a:ext cx="3629516" cy="933304"/>
        </p:xfrm>
        <a:graphic>
          <a:graphicData uri="http://schemas.openxmlformats.org/presentationml/2006/ole">
            <mc:AlternateContent xmlns:mc="http://schemas.openxmlformats.org/markup-compatibility/2006">
              <mc:Choice xmlns:v="urn:schemas-microsoft-com:vml" Requires="v">
                <p:oleObj name="Equation" r:id="rId6" imgW="888840" imgH="228600" progId="Equation.DSMT4">
                  <p:embed/>
                </p:oleObj>
              </mc:Choice>
              <mc:Fallback>
                <p:oleObj name="Equation" r:id="rId6" imgW="888840" imgH="228600" progId="Equation.DSMT4">
                  <p:embed/>
                  <p:pic>
                    <p:nvPicPr>
                      <p:cNvPr id="0" name=""/>
                      <p:cNvPicPr/>
                      <p:nvPr/>
                    </p:nvPicPr>
                    <p:blipFill>
                      <a:blip r:embed="rId7"/>
                      <a:stretch>
                        <a:fillRect/>
                      </a:stretch>
                    </p:blipFill>
                    <p:spPr>
                      <a:xfrm>
                        <a:off x="6771476" y="4698568"/>
                        <a:ext cx="3629516" cy="93330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426AD15-7F83-3409-69AC-E7EFFBDC1559}"/>
              </a:ext>
            </a:extLst>
          </p:cNvPr>
          <p:cNvGraphicFramePr>
            <a:graphicFrameLocks noChangeAspect="1"/>
          </p:cNvGraphicFramePr>
          <p:nvPr>
            <p:extLst>
              <p:ext uri="{D42A27DB-BD31-4B8C-83A1-F6EECF244321}">
                <p14:modId xmlns:p14="http://schemas.microsoft.com/office/powerpoint/2010/main" val="640343191"/>
              </p:ext>
            </p:extLst>
          </p:nvPr>
        </p:nvGraphicFramePr>
        <p:xfrm>
          <a:off x="4522525" y="5488276"/>
          <a:ext cx="1048984" cy="496887"/>
        </p:xfrm>
        <a:graphic>
          <a:graphicData uri="http://schemas.openxmlformats.org/presentationml/2006/ole">
            <mc:AlternateContent xmlns:mc="http://schemas.openxmlformats.org/markup-compatibility/2006">
              <mc:Choice xmlns:v="urn:schemas-microsoft-com:vml" Requires="v">
                <p:oleObj name="Equation" r:id="rId8" imgW="482400" imgH="228600" progId="Equation.DSMT4">
                  <p:embed/>
                </p:oleObj>
              </mc:Choice>
              <mc:Fallback>
                <p:oleObj name="Equation" r:id="rId8" imgW="482400" imgH="228600" progId="Equation.DSMT4">
                  <p:embed/>
                  <p:pic>
                    <p:nvPicPr>
                      <p:cNvPr id="0" name=""/>
                      <p:cNvPicPr/>
                      <p:nvPr/>
                    </p:nvPicPr>
                    <p:blipFill>
                      <a:blip r:embed="rId9"/>
                      <a:stretch>
                        <a:fillRect/>
                      </a:stretch>
                    </p:blipFill>
                    <p:spPr>
                      <a:xfrm>
                        <a:off x="4522525" y="5488276"/>
                        <a:ext cx="1048984" cy="4968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4592BF1-DAD4-DC55-F666-D5CCBC123ABE}"/>
              </a:ext>
            </a:extLst>
          </p:cNvPr>
          <p:cNvGraphicFramePr>
            <a:graphicFrameLocks noChangeAspect="1"/>
          </p:cNvGraphicFramePr>
          <p:nvPr>
            <p:extLst>
              <p:ext uri="{D42A27DB-BD31-4B8C-83A1-F6EECF244321}">
                <p14:modId xmlns:p14="http://schemas.microsoft.com/office/powerpoint/2010/main" val="2067741887"/>
              </p:ext>
            </p:extLst>
          </p:nvPr>
        </p:nvGraphicFramePr>
        <p:xfrm>
          <a:off x="2691534" y="1703892"/>
          <a:ext cx="2179638" cy="496887"/>
        </p:xfrm>
        <a:graphic>
          <a:graphicData uri="http://schemas.openxmlformats.org/presentationml/2006/ole">
            <mc:AlternateContent xmlns:mc="http://schemas.openxmlformats.org/markup-compatibility/2006">
              <mc:Choice xmlns:v="urn:schemas-microsoft-com:vml" Requires="v">
                <p:oleObj name="Equation" r:id="rId10" imgW="1002960" imgH="228600" progId="Equation.DSMT4">
                  <p:embed/>
                </p:oleObj>
              </mc:Choice>
              <mc:Fallback>
                <p:oleObj name="Equation" r:id="rId10" imgW="1002960" imgH="228600" progId="Equation.DSMT4">
                  <p:embed/>
                  <p:pic>
                    <p:nvPicPr>
                      <p:cNvPr id="12" name="Object 11">
                        <a:extLst>
                          <a:ext uri="{FF2B5EF4-FFF2-40B4-BE49-F238E27FC236}">
                            <a16:creationId xmlns:a16="http://schemas.microsoft.com/office/drawing/2014/main" id="{1426AD15-7F83-3409-69AC-E7EFFBDC1559}"/>
                          </a:ext>
                        </a:extLst>
                      </p:cNvPr>
                      <p:cNvPicPr/>
                      <p:nvPr/>
                    </p:nvPicPr>
                    <p:blipFill>
                      <a:blip r:embed="rId11"/>
                      <a:stretch>
                        <a:fillRect/>
                      </a:stretch>
                    </p:blipFill>
                    <p:spPr>
                      <a:xfrm>
                        <a:off x="2691534" y="1703892"/>
                        <a:ext cx="2179638" cy="496887"/>
                      </a:xfrm>
                      <a:prstGeom prst="rect">
                        <a:avLst/>
                      </a:prstGeom>
                    </p:spPr>
                  </p:pic>
                </p:oleObj>
              </mc:Fallback>
            </mc:AlternateContent>
          </a:graphicData>
        </a:graphic>
      </p:graphicFrame>
    </p:spTree>
    <p:extLst>
      <p:ext uri="{BB962C8B-B14F-4D97-AF65-F5344CB8AC3E}">
        <p14:creationId xmlns:p14="http://schemas.microsoft.com/office/powerpoint/2010/main" val="24083533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5889" y="1282939"/>
            <a:ext cx="6952144" cy="1981199"/>
          </a:xfrm>
          <a:prstGeom prst="rect">
            <a:avLst/>
          </a:prstGeom>
        </p:spPr>
      </p:pic>
      <p:sp>
        <p:nvSpPr>
          <p:cNvPr id="6" name="TextBox 5"/>
          <p:cNvSpPr txBox="1"/>
          <p:nvPr/>
        </p:nvSpPr>
        <p:spPr>
          <a:xfrm>
            <a:off x="7244677" y="825738"/>
            <a:ext cx="2740109" cy="338554"/>
          </a:xfrm>
          <a:prstGeom prst="rect">
            <a:avLst/>
          </a:prstGeom>
          <a:noFill/>
        </p:spPr>
        <p:txBody>
          <a:bodyPr wrap="none" rtlCol="0">
            <a:spAutoFit/>
          </a:bodyPr>
          <a:lstStyle/>
          <a:p>
            <a:r>
              <a:rPr lang="en-US" sz="1600" dirty="0">
                <a:latin typeface="Arial" pitchFamily="34" charset="0"/>
              </a:rPr>
              <a:t>Timescale of RNA dynamics</a:t>
            </a:r>
          </a:p>
        </p:txBody>
      </p:sp>
      <p:sp>
        <p:nvSpPr>
          <p:cNvPr id="13" name="Rectangle 12"/>
          <p:cNvSpPr/>
          <p:nvPr/>
        </p:nvSpPr>
        <p:spPr>
          <a:xfrm>
            <a:off x="1328270" y="3245050"/>
            <a:ext cx="3283190" cy="276999"/>
          </a:xfrm>
          <a:prstGeom prst="rect">
            <a:avLst/>
          </a:prstGeom>
        </p:spPr>
        <p:txBody>
          <a:bodyPr wrap="square">
            <a:spAutoFit/>
          </a:bodyPr>
          <a:lstStyle/>
          <a:p>
            <a:pPr algn="r"/>
            <a:r>
              <a:rPr lang="en-US" sz="1200" i="1" dirty="0">
                <a:solidFill>
                  <a:schemeClr val="tx1">
                    <a:lumMod val="85000"/>
                    <a:lumOff val="15000"/>
                  </a:schemeClr>
                </a:solidFill>
              </a:rPr>
              <a:t>Bothe, et. al. Nature Methods (2011). 8: 919</a:t>
            </a:r>
          </a:p>
        </p:txBody>
      </p:sp>
      <p:pic>
        <p:nvPicPr>
          <p:cNvPr id="9" name="Picture 8">
            <a:extLst>
              <a:ext uri="{FF2B5EF4-FFF2-40B4-BE49-F238E27FC236}">
                <a16:creationId xmlns:a16="http://schemas.microsoft.com/office/drawing/2014/main" id="{60CE80BA-4869-4C8C-89EF-B64C8036755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11460" y="3541178"/>
            <a:ext cx="6827828" cy="3134259"/>
          </a:xfrm>
          <a:prstGeom prst="rect">
            <a:avLst/>
          </a:prstGeom>
        </p:spPr>
      </p:pic>
      <p:pic>
        <p:nvPicPr>
          <p:cNvPr id="11" name="Picture 10">
            <a:extLst>
              <a:ext uri="{FF2B5EF4-FFF2-40B4-BE49-F238E27FC236}">
                <a16:creationId xmlns:a16="http://schemas.microsoft.com/office/drawing/2014/main" id="{85579455-2BB2-419E-A95E-075C664C07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0831" y="1048912"/>
            <a:ext cx="3886200" cy="2116873"/>
          </a:xfrm>
          <a:prstGeom prst="rect">
            <a:avLst/>
          </a:prstGeom>
        </p:spPr>
      </p:pic>
      <p:sp>
        <p:nvSpPr>
          <p:cNvPr id="14" name="Title 1">
            <a:extLst>
              <a:ext uri="{FF2B5EF4-FFF2-40B4-BE49-F238E27FC236}">
                <a16:creationId xmlns:a16="http://schemas.microsoft.com/office/drawing/2014/main" id="{F0B8D800-4E61-4C53-9AFC-0DEBDAC34722}"/>
              </a:ext>
            </a:extLst>
          </p:cNvPr>
          <p:cNvSpPr>
            <a:spLocks noGrp="1"/>
          </p:cNvSpPr>
          <p:nvPr>
            <p:ph type="title"/>
          </p:nvPr>
        </p:nvSpPr>
        <p:spPr>
          <a:xfrm>
            <a:off x="1981200" y="-1"/>
            <a:ext cx="8229600" cy="599541"/>
          </a:xfrm>
        </p:spPr>
        <p:txBody>
          <a:bodyPr>
            <a:normAutofit/>
          </a:bodyPr>
          <a:lstStyle/>
          <a:p>
            <a:pPr algn="ctr"/>
            <a:r>
              <a:rPr lang="en-US" altLang="zh-CN" sz="2800" b="1" dirty="0">
                <a:latin typeface="+mn-lt"/>
              </a:rPr>
              <a:t>Dynamics of biomacromolecules</a:t>
            </a:r>
            <a:endParaRPr lang="zh-CN" altLang="en-US" sz="2800" b="1" baseline="-25000" dirty="0">
              <a:latin typeface="+mn-lt"/>
            </a:endParaRPr>
          </a:p>
        </p:txBody>
      </p:sp>
      <p:sp>
        <p:nvSpPr>
          <p:cNvPr id="12" name="Slide Number Placeholder 23">
            <a:extLst>
              <a:ext uri="{FF2B5EF4-FFF2-40B4-BE49-F238E27FC236}">
                <a16:creationId xmlns:a16="http://schemas.microsoft.com/office/drawing/2014/main" id="{5D8A0DE4-C573-4681-ABD5-43C9AF06E731}"/>
              </a:ext>
            </a:extLst>
          </p:cNvPr>
          <p:cNvSpPr>
            <a:spLocks noGrp="1"/>
          </p:cNvSpPr>
          <p:nvPr>
            <p:ph type="sldNum" sz="quarter" idx="12"/>
          </p:nvPr>
        </p:nvSpPr>
        <p:spPr>
          <a:xfrm>
            <a:off x="11734800" y="6492875"/>
            <a:ext cx="457200" cy="365125"/>
          </a:xfrm>
          <a:prstGeom prst="rect">
            <a:avLst/>
          </a:prstGeom>
        </p:spPr>
        <p:txBody>
          <a:bodyPr anchor="b" anchorCtr="0"/>
          <a:lstStyle/>
          <a:p>
            <a:fld id="{5A86F846-74C6-42E9-8D69-1699D1BCC49E}" type="slidenum">
              <a:rPr lang="en-US" smtClean="0"/>
              <a:t>4</a:t>
            </a:fld>
            <a:endParaRPr lang="en-US" dirty="0"/>
          </a:p>
        </p:txBody>
      </p:sp>
      <p:graphicFrame>
        <p:nvGraphicFramePr>
          <p:cNvPr id="2" name="Object 1">
            <a:extLst>
              <a:ext uri="{FF2B5EF4-FFF2-40B4-BE49-F238E27FC236}">
                <a16:creationId xmlns:a16="http://schemas.microsoft.com/office/drawing/2014/main" id="{10572A2E-3247-B662-4D1A-16472BC28CD2}"/>
              </a:ext>
            </a:extLst>
          </p:cNvPr>
          <p:cNvGraphicFramePr>
            <a:graphicFrameLocks noChangeAspect="1"/>
          </p:cNvGraphicFramePr>
          <p:nvPr>
            <p:extLst>
              <p:ext uri="{D42A27DB-BD31-4B8C-83A1-F6EECF244321}">
                <p14:modId xmlns:p14="http://schemas.microsoft.com/office/powerpoint/2010/main" val="2816567586"/>
              </p:ext>
            </p:extLst>
          </p:nvPr>
        </p:nvGraphicFramePr>
        <p:xfrm>
          <a:off x="863872" y="4133188"/>
          <a:ext cx="2515385" cy="429456"/>
        </p:xfrm>
        <a:graphic>
          <a:graphicData uri="http://schemas.openxmlformats.org/presentationml/2006/ole">
            <mc:AlternateContent xmlns:mc="http://schemas.openxmlformats.org/markup-compatibility/2006">
              <mc:Choice xmlns:v="urn:schemas-microsoft-com:vml" Requires="v">
                <p:oleObj name="Equation" r:id="rId6" imgW="1041120" imgH="177480" progId="Equation.DSMT4">
                  <p:embed/>
                </p:oleObj>
              </mc:Choice>
              <mc:Fallback>
                <p:oleObj name="Equation" r:id="rId6" imgW="1041120" imgH="177480" progId="Equation.DSMT4">
                  <p:embed/>
                  <p:pic>
                    <p:nvPicPr>
                      <p:cNvPr id="13" name="Object 12">
                        <a:extLst>
                          <a:ext uri="{FF2B5EF4-FFF2-40B4-BE49-F238E27FC236}">
                            <a16:creationId xmlns:a16="http://schemas.microsoft.com/office/drawing/2014/main" id="{05A79442-1F27-86D4-54A7-4CBA51632BB1}"/>
                          </a:ext>
                        </a:extLst>
                      </p:cNvPr>
                      <p:cNvPicPr/>
                      <p:nvPr/>
                    </p:nvPicPr>
                    <p:blipFill>
                      <a:blip r:embed="rId7"/>
                      <a:stretch>
                        <a:fillRect/>
                      </a:stretch>
                    </p:blipFill>
                    <p:spPr>
                      <a:xfrm>
                        <a:off x="863872" y="4133188"/>
                        <a:ext cx="2515385" cy="429456"/>
                      </a:xfrm>
                      <a:prstGeom prst="rect">
                        <a:avLst/>
                      </a:prstGeom>
                    </p:spPr>
                  </p:pic>
                </p:oleObj>
              </mc:Fallback>
            </mc:AlternateContent>
          </a:graphicData>
        </a:graphic>
      </p:graphicFrame>
    </p:spTree>
    <p:extLst>
      <p:ext uri="{BB962C8B-B14F-4D97-AF65-F5344CB8AC3E}">
        <p14:creationId xmlns:p14="http://schemas.microsoft.com/office/powerpoint/2010/main" val="1428828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Binding free energy calculation: </a:t>
            </a:r>
            <a:r>
              <a:rPr lang="en-US" altLang="zh-CN" sz="3600" b="1" dirty="0">
                <a:solidFill>
                  <a:srgbClr val="00B0F0"/>
                </a:solidFill>
                <a:latin typeface="+mn-lt"/>
              </a:rPr>
              <a:t>MM-PBSA</a:t>
            </a:r>
            <a:endParaRPr lang="zh-CN" altLang="en-US" sz="3600" b="1" baseline="-25000" dirty="0">
              <a:solidFill>
                <a:srgbClr val="00B0F0"/>
              </a:solidFill>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5</a:t>
            </a:fld>
            <a:endParaRPr lang="en-US"/>
          </a:p>
        </p:txBody>
      </p:sp>
      <p:sp>
        <p:nvSpPr>
          <p:cNvPr id="5" name="Collective variables (CV), reaction coordinates,…">
            <a:extLst>
              <a:ext uri="{FF2B5EF4-FFF2-40B4-BE49-F238E27FC236}">
                <a16:creationId xmlns:a16="http://schemas.microsoft.com/office/drawing/2014/main" id="{B8A51C19-3D25-99F9-90F0-2C1923F98169}"/>
              </a:ext>
            </a:extLst>
          </p:cNvPr>
          <p:cNvSpPr txBox="1"/>
          <p:nvPr/>
        </p:nvSpPr>
        <p:spPr>
          <a:xfrm>
            <a:off x="7894776" y="9231858"/>
            <a:ext cx="3682274" cy="121058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t>Collective variables (CV), reaction coordinates,</a:t>
            </a:r>
          </a:p>
          <a:p>
            <a:r>
              <a:t>order parameters, generalized coordinates</a:t>
            </a:r>
          </a:p>
        </p:txBody>
      </p:sp>
      <p:pic>
        <p:nvPicPr>
          <p:cNvPr id="1026" name="Picture 2">
            <a:extLst>
              <a:ext uri="{FF2B5EF4-FFF2-40B4-BE49-F238E27FC236}">
                <a16:creationId xmlns:a16="http://schemas.microsoft.com/office/drawing/2014/main" id="{68B5D7B1-B2D2-B1FF-0C5A-AE4C28E0D9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2384" y="1000178"/>
            <a:ext cx="7350489" cy="445546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0FEBD7A-2310-5CA4-DA82-E8FE520E3B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759" y="5951978"/>
            <a:ext cx="9980623" cy="424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0324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1CAE9B88-E940-60C6-3BBE-F8CDC4A91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615" y="1513232"/>
            <a:ext cx="9980623" cy="42495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Rounded Corners 4">
            <a:extLst>
              <a:ext uri="{FF2B5EF4-FFF2-40B4-BE49-F238E27FC236}">
                <a16:creationId xmlns:a16="http://schemas.microsoft.com/office/drawing/2014/main" id="{1FC876FE-4988-D856-E171-ABE336E510A2}"/>
              </a:ext>
            </a:extLst>
          </p:cNvPr>
          <p:cNvSpPr/>
          <p:nvPr/>
        </p:nvSpPr>
        <p:spPr>
          <a:xfrm>
            <a:off x="2675673" y="1380164"/>
            <a:ext cx="1946563" cy="706581"/>
          </a:xfrm>
          <a:prstGeom prst="round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76A01944-2427-DD33-43F3-DC8511D1D65B}"/>
              </a:ext>
            </a:extLst>
          </p:cNvPr>
          <p:cNvSpPr/>
          <p:nvPr/>
        </p:nvSpPr>
        <p:spPr>
          <a:xfrm>
            <a:off x="4817538" y="1380164"/>
            <a:ext cx="6187393" cy="706581"/>
          </a:xfrm>
          <a:prstGeom prst="round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Down 7">
            <a:extLst>
              <a:ext uri="{FF2B5EF4-FFF2-40B4-BE49-F238E27FC236}">
                <a16:creationId xmlns:a16="http://schemas.microsoft.com/office/drawing/2014/main" id="{E147A365-B3F2-919A-3755-210D42B9DF04}"/>
              </a:ext>
            </a:extLst>
          </p:cNvPr>
          <p:cNvSpPr/>
          <p:nvPr/>
        </p:nvSpPr>
        <p:spPr>
          <a:xfrm>
            <a:off x="7379291" y="2225288"/>
            <a:ext cx="443345" cy="706581"/>
          </a:xfrm>
          <a:prstGeom prst="downArrow">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A5BB028-C4FF-91BE-9D4E-7D9364BC76E0}"/>
              </a:ext>
            </a:extLst>
          </p:cNvPr>
          <p:cNvSpPr txBox="1"/>
          <p:nvPr/>
        </p:nvSpPr>
        <p:spPr>
          <a:xfrm>
            <a:off x="5668520" y="3076632"/>
            <a:ext cx="5116272" cy="1200329"/>
          </a:xfrm>
          <a:prstGeom prst="rect">
            <a:avLst/>
          </a:prstGeom>
          <a:noFill/>
          <a:ln w="28575">
            <a:solidFill>
              <a:srgbClr val="C00000"/>
            </a:solidFill>
          </a:ln>
        </p:spPr>
        <p:txBody>
          <a:bodyPr wrap="none" rtlCol="0">
            <a:spAutoFit/>
          </a:bodyPr>
          <a:lstStyle/>
          <a:p>
            <a:r>
              <a:rPr lang="en-US" sz="2400" dirty="0"/>
              <a:t>PBSA (Poisson-Boltzmann Surface Area)</a:t>
            </a:r>
          </a:p>
          <a:p>
            <a:r>
              <a:rPr lang="en-US" sz="2400" dirty="0"/>
              <a:t>Or</a:t>
            </a:r>
          </a:p>
          <a:p>
            <a:r>
              <a:rPr lang="en-US" sz="2400" dirty="0"/>
              <a:t>GBSA (Generalized Born Surface Area)</a:t>
            </a:r>
          </a:p>
        </p:txBody>
      </p:sp>
      <p:sp>
        <p:nvSpPr>
          <p:cNvPr id="10" name="TextBox 9">
            <a:extLst>
              <a:ext uri="{FF2B5EF4-FFF2-40B4-BE49-F238E27FC236}">
                <a16:creationId xmlns:a16="http://schemas.microsoft.com/office/drawing/2014/main" id="{B95F395E-911C-48EE-9FA4-59D7BDAB4065}"/>
              </a:ext>
            </a:extLst>
          </p:cNvPr>
          <p:cNvSpPr txBox="1"/>
          <p:nvPr/>
        </p:nvSpPr>
        <p:spPr>
          <a:xfrm>
            <a:off x="6394263" y="4627444"/>
            <a:ext cx="3664786" cy="707886"/>
          </a:xfrm>
          <a:prstGeom prst="rect">
            <a:avLst/>
          </a:prstGeom>
          <a:noFill/>
        </p:spPr>
        <p:txBody>
          <a:bodyPr wrap="none" rtlCol="0">
            <a:spAutoFit/>
          </a:bodyPr>
          <a:lstStyle/>
          <a:p>
            <a:r>
              <a:rPr lang="en-US" sz="2000" dirty="0">
                <a:latin typeface="微软雅黑" panose="020B0503020204020204" pitchFamily="34" charset="-122"/>
                <a:ea typeface="微软雅黑" panose="020B0503020204020204" pitchFamily="34" charset="-122"/>
              </a:rPr>
              <a:t>PB/GB: </a:t>
            </a:r>
            <a:r>
              <a:rPr lang="zh-CN" altLang="en-US" sz="2000" dirty="0">
                <a:latin typeface="微软雅黑" panose="020B0503020204020204" pitchFamily="34" charset="-122"/>
                <a:ea typeface="微软雅黑" panose="020B0503020204020204" pitchFamily="34" charset="-122"/>
              </a:rPr>
              <a:t>连续介质静电溶剂化能</a:t>
            </a:r>
            <a:endParaRPr lang="en-US" altLang="zh-CN" sz="2000" dirty="0">
              <a:latin typeface="微软雅黑" panose="020B0503020204020204" pitchFamily="34" charset="-122"/>
              <a:ea typeface="微软雅黑" panose="020B0503020204020204" pitchFamily="34" charset="-122"/>
            </a:endParaRPr>
          </a:p>
          <a:p>
            <a:r>
              <a:rPr lang="en-US" sz="2000" dirty="0">
                <a:latin typeface="微软雅黑" panose="020B0503020204020204" pitchFamily="34" charset="-122"/>
                <a:ea typeface="微软雅黑" panose="020B0503020204020204" pitchFamily="34" charset="-122"/>
              </a:rPr>
              <a:t>SA: </a:t>
            </a:r>
            <a:r>
              <a:rPr lang="zh-CN" altLang="en-US" sz="2000" dirty="0">
                <a:latin typeface="微软雅黑" panose="020B0503020204020204" pitchFamily="34" charset="-122"/>
                <a:ea typeface="微软雅黑" panose="020B0503020204020204" pitchFamily="34" charset="-122"/>
              </a:rPr>
              <a:t>非极性溶剂化贡献</a:t>
            </a:r>
            <a:endParaRPr lang="en-US" sz="2000" dirty="0">
              <a:latin typeface="微软雅黑" panose="020B0503020204020204" pitchFamily="34" charset="-122"/>
              <a:ea typeface="微软雅黑" panose="020B0503020204020204" pitchFamily="34" charset="-122"/>
            </a:endParaRPr>
          </a:p>
        </p:txBody>
      </p:sp>
      <p:sp>
        <p:nvSpPr>
          <p:cNvPr id="11" name="Arrow: Down 10">
            <a:extLst>
              <a:ext uri="{FF2B5EF4-FFF2-40B4-BE49-F238E27FC236}">
                <a16:creationId xmlns:a16="http://schemas.microsoft.com/office/drawing/2014/main" id="{81314ADF-885E-50CD-4B1A-C7DFA5165660}"/>
              </a:ext>
            </a:extLst>
          </p:cNvPr>
          <p:cNvSpPr/>
          <p:nvPr/>
        </p:nvSpPr>
        <p:spPr>
          <a:xfrm>
            <a:off x="3347618" y="2225288"/>
            <a:ext cx="443345" cy="706581"/>
          </a:xfrm>
          <a:prstGeom prst="downArrow">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D250AD8D-F613-35E3-C99D-733B87251DF4}"/>
              </a:ext>
            </a:extLst>
          </p:cNvPr>
          <p:cNvSpPr txBox="1"/>
          <p:nvPr/>
        </p:nvSpPr>
        <p:spPr>
          <a:xfrm>
            <a:off x="1133608" y="3076632"/>
            <a:ext cx="4139792" cy="830997"/>
          </a:xfrm>
          <a:prstGeom prst="rect">
            <a:avLst/>
          </a:prstGeom>
          <a:noFill/>
          <a:ln w="28575">
            <a:solidFill>
              <a:srgbClr val="C00000"/>
            </a:solidFill>
          </a:ln>
        </p:spPr>
        <p:txBody>
          <a:bodyPr wrap="square" rtlCol="0">
            <a:spAutoFit/>
          </a:bodyPr>
          <a:lstStyle/>
          <a:p>
            <a:r>
              <a:rPr lang="en-US" sz="2400" dirty="0"/>
              <a:t>ΔH: from MD potentials</a:t>
            </a:r>
          </a:p>
          <a:p>
            <a:r>
              <a:rPr lang="en-US" sz="2400" dirty="0"/>
              <a:t>ΔS: from normal mode analysis</a:t>
            </a:r>
          </a:p>
        </p:txBody>
      </p:sp>
      <p:pic>
        <p:nvPicPr>
          <p:cNvPr id="2050" name="Picture 2">
            <a:extLst>
              <a:ext uri="{FF2B5EF4-FFF2-40B4-BE49-F238E27FC236}">
                <a16:creationId xmlns:a16="http://schemas.microsoft.com/office/drawing/2014/main" id="{A87076A0-82FA-CD48-B5F2-4C99904AAB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8520" y="5685813"/>
            <a:ext cx="5881479" cy="3233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12">
            <a:extLst>
              <a:ext uri="{FF2B5EF4-FFF2-40B4-BE49-F238E27FC236}">
                <a16:creationId xmlns:a16="http://schemas.microsoft.com/office/drawing/2014/main" id="{05A79442-1F27-86D4-54A7-4CBA51632BB1}"/>
              </a:ext>
            </a:extLst>
          </p:cNvPr>
          <p:cNvGraphicFramePr>
            <a:graphicFrameLocks noChangeAspect="1"/>
          </p:cNvGraphicFramePr>
          <p:nvPr>
            <p:extLst>
              <p:ext uri="{D42A27DB-BD31-4B8C-83A1-F6EECF244321}">
                <p14:modId xmlns:p14="http://schemas.microsoft.com/office/powerpoint/2010/main" val="1098188029"/>
              </p:ext>
            </p:extLst>
          </p:nvPr>
        </p:nvGraphicFramePr>
        <p:xfrm>
          <a:off x="1756672" y="4197988"/>
          <a:ext cx="2515385" cy="429456"/>
        </p:xfrm>
        <a:graphic>
          <a:graphicData uri="http://schemas.openxmlformats.org/presentationml/2006/ole">
            <mc:AlternateContent xmlns:mc="http://schemas.openxmlformats.org/markup-compatibility/2006">
              <mc:Choice xmlns:v="urn:schemas-microsoft-com:vml" Requires="v">
                <p:oleObj name="Equation" r:id="rId5" imgW="1041120" imgH="177480" progId="Equation.DSMT4">
                  <p:embed/>
                </p:oleObj>
              </mc:Choice>
              <mc:Fallback>
                <p:oleObj name="Equation" r:id="rId5" imgW="1041120" imgH="177480" progId="Equation.DSMT4">
                  <p:embed/>
                  <p:pic>
                    <p:nvPicPr>
                      <p:cNvPr id="0" name=""/>
                      <p:cNvPicPr/>
                      <p:nvPr/>
                    </p:nvPicPr>
                    <p:blipFill>
                      <a:blip r:embed="rId6"/>
                      <a:stretch>
                        <a:fillRect/>
                      </a:stretch>
                    </p:blipFill>
                    <p:spPr>
                      <a:xfrm>
                        <a:off x="1756672" y="4197988"/>
                        <a:ext cx="2515385" cy="429456"/>
                      </a:xfrm>
                      <a:prstGeom prst="rect">
                        <a:avLst/>
                      </a:prstGeom>
                    </p:spPr>
                  </p:pic>
                </p:oleObj>
              </mc:Fallback>
            </mc:AlternateContent>
          </a:graphicData>
        </a:graphic>
      </p:graphicFrame>
      <p:sp>
        <p:nvSpPr>
          <p:cNvPr id="14" name="Title 1">
            <a:extLst>
              <a:ext uri="{FF2B5EF4-FFF2-40B4-BE49-F238E27FC236}">
                <a16:creationId xmlns:a16="http://schemas.microsoft.com/office/drawing/2014/main" id="{4043B28C-AB42-7656-D3DF-239C4415C0DB}"/>
              </a:ext>
            </a:extLst>
          </p:cNvPr>
          <p:cNvSpPr>
            <a:spLocks noGrp="1"/>
          </p:cNvSpPr>
          <p:nvPr>
            <p:ph type="title"/>
          </p:nvPr>
        </p:nvSpPr>
        <p:spPr>
          <a:xfrm>
            <a:off x="1981200" y="152400"/>
            <a:ext cx="8229600" cy="685800"/>
          </a:xfrm>
        </p:spPr>
        <p:txBody>
          <a:bodyPr>
            <a:normAutofit/>
          </a:bodyPr>
          <a:lstStyle/>
          <a:p>
            <a:pPr algn="ctr"/>
            <a:r>
              <a:rPr lang="en-US" altLang="zh-CN" sz="3600" b="1" dirty="0">
                <a:latin typeface="+mn-lt"/>
              </a:rPr>
              <a:t>Binding free energy calculation: </a:t>
            </a:r>
            <a:r>
              <a:rPr lang="en-US" altLang="zh-CN" sz="3600" b="1" dirty="0">
                <a:solidFill>
                  <a:srgbClr val="00B0F0"/>
                </a:solidFill>
                <a:latin typeface="+mn-lt"/>
              </a:rPr>
              <a:t>MM-PBSA</a:t>
            </a:r>
            <a:endParaRPr lang="zh-CN" altLang="en-US" sz="3600" b="1" baseline="-25000" dirty="0">
              <a:solidFill>
                <a:srgbClr val="00B0F0"/>
              </a:solidFill>
              <a:latin typeface="+mn-lt"/>
            </a:endParaRPr>
          </a:p>
        </p:txBody>
      </p:sp>
    </p:spTree>
    <p:extLst>
      <p:ext uri="{BB962C8B-B14F-4D97-AF65-F5344CB8AC3E}">
        <p14:creationId xmlns:p14="http://schemas.microsoft.com/office/powerpoint/2010/main" val="23622877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Demo 1</a:t>
            </a:r>
            <a:endParaRPr lang="zh-CN" altLang="en-US" sz="3600" b="1" baseline="-25000"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7</a:t>
            </a:fld>
            <a:endParaRPr lang="en-US"/>
          </a:p>
        </p:txBody>
      </p:sp>
      <p:sp>
        <p:nvSpPr>
          <p:cNvPr id="5" name="Collective variables (CV), reaction coordinates,…">
            <a:extLst>
              <a:ext uri="{FF2B5EF4-FFF2-40B4-BE49-F238E27FC236}">
                <a16:creationId xmlns:a16="http://schemas.microsoft.com/office/drawing/2014/main" id="{B8A51C19-3D25-99F9-90F0-2C1923F98169}"/>
              </a:ext>
            </a:extLst>
          </p:cNvPr>
          <p:cNvSpPr txBox="1"/>
          <p:nvPr/>
        </p:nvSpPr>
        <p:spPr>
          <a:xfrm>
            <a:off x="7894776" y="9231858"/>
            <a:ext cx="3682274" cy="121058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t>Collective variables (CV), reaction coordinates,</a:t>
            </a:r>
          </a:p>
          <a:p>
            <a:r>
              <a:t>order parameters, generalized coordinates</a:t>
            </a:r>
          </a:p>
        </p:txBody>
      </p:sp>
      <p:pic>
        <p:nvPicPr>
          <p:cNvPr id="6" name="Picture 5">
            <a:extLst>
              <a:ext uri="{FF2B5EF4-FFF2-40B4-BE49-F238E27FC236}">
                <a16:creationId xmlns:a16="http://schemas.microsoft.com/office/drawing/2014/main" id="{83C325A0-AF67-AA3C-3F58-16B581AA8A36}"/>
              </a:ext>
            </a:extLst>
          </p:cNvPr>
          <p:cNvPicPr>
            <a:picLocks noChangeAspect="1"/>
          </p:cNvPicPr>
          <p:nvPr/>
        </p:nvPicPr>
        <p:blipFill>
          <a:blip r:embed="rId3"/>
          <a:stretch>
            <a:fillRect/>
          </a:stretch>
        </p:blipFill>
        <p:spPr>
          <a:xfrm>
            <a:off x="3810382" y="1056026"/>
            <a:ext cx="4217618" cy="5427272"/>
          </a:xfrm>
          <a:prstGeom prst="rect">
            <a:avLst/>
          </a:prstGeom>
        </p:spPr>
      </p:pic>
    </p:spTree>
    <p:extLst>
      <p:ext uri="{BB962C8B-B14F-4D97-AF65-F5344CB8AC3E}">
        <p14:creationId xmlns:p14="http://schemas.microsoft.com/office/powerpoint/2010/main" val="3775002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85800"/>
          </a:xfrm>
        </p:spPr>
        <p:txBody>
          <a:bodyPr>
            <a:normAutofit/>
          </a:bodyPr>
          <a:lstStyle/>
          <a:p>
            <a:pPr algn="ctr"/>
            <a:r>
              <a:rPr lang="en-US" altLang="zh-CN" sz="3600" b="1" dirty="0">
                <a:latin typeface="+mn-lt"/>
              </a:rPr>
              <a:t>Umbrella sampling</a:t>
            </a:r>
            <a:endParaRPr lang="zh-CN" altLang="en-US" sz="3600" b="1" baseline="-25000" dirty="0">
              <a:latin typeface="+mn-lt"/>
            </a:endParaRPr>
          </a:p>
        </p:txBody>
      </p:sp>
      <p:sp>
        <p:nvSpPr>
          <p:cNvPr id="3" name="Slide Number Placeholder 2"/>
          <p:cNvSpPr>
            <a:spLocks noGrp="1"/>
          </p:cNvSpPr>
          <p:nvPr>
            <p:ph type="sldNum" sz="quarter" idx="12"/>
          </p:nvPr>
        </p:nvSpPr>
        <p:spPr/>
        <p:txBody>
          <a:bodyPr/>
          <a:lstStyle/>
          <a:p>
            <a:fld id="{5A86F846-74C6-42E9-8D69-1699D1BCC49E}" type="slidenum">
              <a:rPr lang="en-US" smtClean="0"/>
              <a:t>8</a:t>
            </a:fld>
            <a:endParaRPr lang="en-US"/>
          </a:p>
        </p:txBody>
      </p:sp>
      <p:sp>
        <p:nvSpPr>
          <p:cNvPr id="5" name="Collective variables (CV), reaction coordinates,…">
            <a:extLst>
              <a:ext uri="{FF2B5EF4-FFF2-40B4-BE49-F238E27FC236}">
                <a16:creationId xmlns:a16="http://schemas.microsoft.com/office/drawing/2014/main" id="{B8A51C19-3D25-99F9-90F0-2C1923F98169}"/>
              </a:ext>
            </a:extLst>
          </p:cNvPr>
          <p:cNvSpPr txBox="1"/>
          <p:nvPr/>
        </p:nvSpPr>
        <p:spPr>
          <a:xfrm>
            <a:off x="7894776" y="9231858"/>
            <a:ext cx="3682274" cy="121058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p>
            <a:r>
              <a:t>Collective variables (CV), reaction coordinates,</a:t>
            </a:r>
          </a:p>
          <a:p>
            <a:r>
              <a:t>order parameters, generalized coordinates</a:t>
            </a:r>
          </a:p>
        </p:txBody>
      </p:sp>
      <p:pic>
        <p:nvPicPr>
          <p:cNvPr id="16" name="Screen Shot 2022-08-07 at 15.27.22.png" descr="Screen Shot 2022-08-07 at 15.27.22.png">
            <a:extLst>
              <a:ext uri="{FF2B5EF4-FFF2-40B4-BE49-F238E27FC236}">
                <a16:creationId xmlns:a16="http://schemas.microsoft.com/office/drawing/2014/main" id="{A5744F70-56BF-957A-27D4-4F9C91558B89}"/>
              </a:ext>
            </a:extLst>
          </p:cNvPr>
          <p:cNvPicPr>
            <a:picLocks noChangeAspect="1"/>
          </p:cNvPicPr>
          <p:nvPr/>
        </p:nvPicPr>
        <p:blipFill>
          <a:blip r:embed="rId3"/>
          <a:stretch>
            <a:fillRect/>
          </a:stretch>
        </p:blipFill>
        <p:spPr>
          <a:xfrm>
            <a:off x="2487354" y="1523330"/>
            <a:ext cx="7098650" cy="4468815"/>
          </a:xfrm>
          <a:prstGeom prst="rect">
            <a:avLst/>
          </a:prstGeom>
          <a:ln w="12700">
            <a:miter lim="400000"/>
          </a:ln>
        </p:spPr>
      </p:pic>
      <p:grpSp>
        <p:nvGrpSpPr>
          <p:cNvPr id="17" name="Group">
            <a:extLst>
              <a:ext uri="{FF2B5EF4-FFF2-40B4-BE49-F238E27FC236}">
                <a16:creationId xmlns:a16="http://schemas.microsoft.com/office/drawing/2014/main" id="{34A32385-1321-2DC3-B8F7-E7D693211D53}"/>
              </a:ext>
            </a:extLst>
          </p:cNvPr>
          <p:cNvGrpSpPr/>
          <p:nvPr/>
        </p:nvGrpSpPr>
        <p:grpSpPr>
          <a:xfrm>
            <a:off x="2407455" y="1157415"/>
            <a:ext cx="6958876" cy="4838695"/>
            <a:chOff x="0" y="0"/>
            <a:chExt cx="10738553" cy="7466806"/>
          </a:xfrm>
        </p:grpSpPr>
        <p:pic>
          <p:nvPicPr>
            <p:cNvPr id="18" name="Screen Shot 2022-08-07 at 15.26.54.png" descr="Screen Shot 2022-08-07 at 15.26.54.png">
              <a:extLst>
                <a:ext uri="{FF2B5EF4-FFF2-40B4-BE49-F238E27FC236}">
                  <a16:creationId xmlns:a16="http://schemas.microsoft.com/office/drawing/2014/main" id="{8EF31D5A-E80D-B20B-7925-875994EAFEA2}"/>
                </a:ext>
              </a:extLst>
            </p:cNvPr>
            <p:cNvPicPr>
              <a:picLocks noChangeAspect="1"/>
            </p:cNvPicPr>
            <p:nvPr/>
          </p:nvPicPr>
          <p:blipFill>
            <a:blip r:embed="rId4"/>
            <a:srcRect/>
            <a:stretch>
              <a:fillRect/>
            </a:stretch>
          </p:blipFill>
          <p:spPr>
            <a:xfrm>
              <a:off x="0" y="0"/>
              <a:ext cx="10738554" cy="7466807"/>
            </a:xfrm>
            <a:prstGeom prst="rect">
              <a:avLst/>
            </a:prstGeom>
            <a:ln w="12700" cap="flat">
              <a:noFill/>
              <a:miter lim="400000"/>
            </a:ln>
            <a:effectLst/>
          </p:spPr>
        </p:pic>
        <p:sp>
          <p:nvSpPr>
            <p:cNvPr id="19" name="apply harmonic restraint along CV">
              <a:extLst>
                <a:ext uri="{FF2B5EF4-FFF2-40B4-BE49-F238E27FC236}">
                  <a16:creationId xmlns:a16="http://schemas.microsoft.com/office/drawing/2014/main" id="{AD57E9B1-9899-BCDF-9F21-52C678630EEE}"/>
                </a:ext>
              </a:extLst>
            </p:cNvPr>
            <p:cNvSpPr txBox="1"/>
            <p:nvPr/>
          </p:nvSpPr>
          <p:spPr>
            <a:xfrm>
              <a:off x="3377875" y="544848"/>
              <a:ext cx="4732326" cy="46136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a:solidFill>
                    <a:schemeClr val="accent5">
                      <a:hueOff val="-82419"/>
                      <a:satOff val="-9513"/>
                      <a:lumOff val="-16343"/>
                    </a:schemeClr>
                  </a:solidFill>
                </a:defRPr>
              </a:lvl1pPr>
            </a:lstStyle>
            <a:p>
              <a:r>
                <a:t>apply harmonic restraint along CV</a:t>
              </a:r>
            </a:p>
          </p:txBody>
        </p:sp>
      </p:grpSp>
    </p:spTree>
    <p:extLst>
      <p:ext uri="{BB962C8B-B14F-4D97-AF65-F5344CB8AC3E}">
        <p14:creationId xmlns:p14="http://schemas.microsoft.com/office/powerpoint/2010/main" val="13237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a:extLst>
              <a:ext uri="{FF2B5EF4-FFF2-40B4-BE49-F238E27FC236}">
                <a16:creationId xmlns:a16="http://schemas.microsoft.com/office/drawing/2014/main" id="{9E5D8457-896A-5F07-20A2-978477DD128B}"/>
              </a:ext>
            </a:extLst>
          </p:cNvPr>
          <p:cNvSpPr>
            <a:spLocks noGrp="1"/>
          </p:cNvSpPr>
          <p:nvPr>
            <p:ph type="sldNum" sz="quarter" idx="12"/>
          </p:nvPr>
        </p:nvSpPr>
        <p:spPr/>
        <p:txBody>
          <a:bodyPr/>
          <a:lstStyle/>
          <a:p>
            <a:fld id="{5A86F846-74C6-42E9-8D69-1699D1BCC49E}" type="slidenum">
              <a:rPr lang="en-US" smtClean="0"/>
              <a:t>9</a:t>
            </a:fld>
            <a:endParaRPr lang="en-US"/>
          </a:p>
        </p:txBody>
      </p:sp>
      <p:pic>
        <p:nvPicPr>
          <p:cNvPr id="6" name="Picture 5">
            <a:extLst>
              <a:ext uri="{FF2B5EF4-FFF2-40B4-BE49-F238E27FC236}">
                <a16:creationId xmlns:a16="http://schemas.microsoft.com/office/drawing/2014/main" id="{B4AF2177-FA49-A470-894F-6E4FAA576061}"/>
              </a:ext>
            </a:extLst>
          </p:cNvPr>
          <p:cNvPicPr>
            <a:picLocks noChangeAspect="1"/>
          </p:cNvPicPr>
          <p:nvPr/>
        </p:nvPicPr>
        <p:blipFill>
          <a:blip r:embed="rId3"/>
          <a:stretch>
            <a:fillRect/>
          </a:stretch>
        </p:blipFill>
        <p:spPr>
          <a:xfrm>
            <a:off x="7181850" y="143851"/>
            <a:ext cx="4381500" cy="3285149"/>
          </a:xfrm>
          <a:prstGeom prst="rect">
            <a:avLst/>
          </a:prstGeom>
        </p:spPr>
      </p:pic>
      <p:pic>
        <p:nvPicPr>
          <p:cNvPr id="8" name="Picture 7">
            <a:extLst>
              <a:ext uri="{FF2B5EF4-FFF2-40B4-BE49-F238E27FC236}">
                <a16:creationId xmlns:a16="http://schemas.microsoft.com/office/drawing/2014/main" id="{A3B3348A-59A4-1356-C5B9-A803798BE64B}"/>
              </a:ext>
            </a:extLst>
          </p:cNvPr>
          <p:cNvPicPr>
            <a:picLocks noChangeAspect="1"/>
          </p:cNvPicPr>
          <p:nvPr/>
        </p:nvPicPr>
        <p:blipFill>
          <a:blip r:embed="rId4"/>
          <a:stretch>
            <a:fillRect/>
          </a:stretch>
        </p:blipFill>
        <p:spPr>
          <a:xfrm>
            <a:off x="628649" y="1643062"/>
            <a:ext cx="6361943" cy="5022798"/>
          </a:xfrm>
          <a:prstGeom prst="rect">
            <a:avLst/>
          </a:prstGeom>
        </p:spPr>
      </p:pic>
      <p:pic>
        <p:nvPicPr>
          <p:cNvPr id="10" name="Picture 9">
            <a:extLst>
              <a:ext uri="{FF2B5EF4-FFF2-40B4-BE49-F238E27FC236}">
                <a16:creationId xmlns:a16="http://schemas.microsoft.com/office/drawing/2014/main" id="{8ACBBFA6-D31C-E1B7-1707-4F42D00AFB64}"/>
              </a:ext>
            </a:extLst>
          </p:cNvPr>
          <p:cNvPicPr>
            <a:picLocks noChangeAspect="1"/>
          </p:cNvPicPr>
          <p:nvPr/>
        </p:nvPicPr>
        <p:blipFill>
          <a:blip r:embed="rId5"/>
          <a:stretch>
            <a:fillRect/>
          </a:stretch>
        </p:blipFill>
        <p:spPr>
          <a:xfrm>
            <a:off x="7359159" y="3337576"/>
            <a:ext cx="4204191" cy="3285149"/>
          </a:xfrm>
          <a:prstGeom prst="rect">
            <a:avLst/>
          </a:prstGeom>
        </p:spPr>
      </p:pic>
      <p:sp>
        <p:nvSpPr>
          <p:cNvPr id="11" name="Oval 10">
            <a:extLst>
              <a:ext uri="{FF2B5EF4-FFF2-40B4-BE49-F238E27FC236}">
                <a16:creationId xmlns:a16="http://schemas.microsoft.com/office/drawing/2014/main" id="{70420972-1BC3-1AE4-5C0B-A848A3BFC64F}"/>
              </a:ext>
            </a:extLst>
          </p:cNvPr>
          <p:cNvSpPr/>
          <p:nvPr/>
        </p:nvSpPr>
        <p:spPr>
          <a:xfrm>
            <a:off x="2235200" y="5802312"/>
            <a:ext cx="177800" cy="177800"/>
          </a:xfrm>
          <a:prstGeom prst="ellipse">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itle 1">
            <a:extLst>
              <a:ext uri="{FF2B5EF4-FFF2-40B4-BE49-F238E27FC236}">
                <a16:creationId xmlns:a16="http://schemas.microsoft.com/office/drawing/2014/main" id="{2BC7A13D-B80D-0D39-4F41-F30FA0BB2A50}"/>
              </a:ext>
            </a:extLst>
          </p:cNvPr>
          <p:cNvSpPr>
            <a:spLocks noGrp="1"/>
          </p:cNvSpPr>
          <p:nvPr>
            <p:ph type="title"/>
          </p:nvPr>
        </p:nvSpPr>
        <p:spPr>
          <a:xfrm>
            <a:off x="1451173" y="143851"/>
            <a:ext cx="4716893" cy="685800"/>
          </a:xfrm>
        </p:spPr>
        <p:txBody>
          <a:bodyPr>
            <a:normAutofit/>
          </a:bodyPr>
          <a:lstStyle/>
          <a:p>
            <a:pPr algn="ctr"/>
            <a:r>
              <a:rPr lang="en-US" altLang="zh-CN" sz="3600" b="1" dirty="0">
                <a:latin typeface="+mn-lt"/>
              </a:rPr>
              <a:t>A simple demo</a:t>
            </a:r>
            <a:endParaRPr lang="zh-CN" altLang="en-US" sz="3600" b="1" baseline="-25000" dirty="0">
              <a:latin typeface="+mn-lt"/>
            </a:endParaRPr>
          </a:p>
        </p:txBody>
      </p:sp>
      <p:graphicFrame>
        <p:nvGraphicFramePr>
          <p:cNvPr id="2" name="Object 1">
            <a:extLst>
              <a:ext uri="{FF2B5EF4-FFF2-40B4-BE49-F238E27FC236}">
                <a16:creationId xmlns:a16="http://schemas.microsoft.com/office/drawing/2014/main" id="{7E1889F3-F0FC-43DB-E19E-4876977FF243}"/>
              </a:ext>
            </a:extLst>
          </p:cNvPr>
          <p:cNvGraphicFramePr>
            <a:graphicFrameLocks noChangeAspect="1"/>
          </p:cNvGraphicFramePr>
          <p:nvPr>
            <p:extLst>
              <p:ext uri="{D42A27DB-BD31-4B8C-83A1-F6EECF244321}">
                <p14:modId xmlns:p14="http://schemas.microsoft.com/office/powerpoint/2010/main" val="963886695"/>
              </p:ext>
            </p:extLst>
          </p:nvPr>
        </p:nvGraphicFramePr>
        <p:xfrm>
          <a:off x="1176338" y="829651"/>
          <a:ext cx="1147762" cy="809625"/>
        </p:xfrm>
        <a:graphic>
          <a:graphicData uri="http://schemas.openxmlformats.org/presentationml/2006/ole">
            <mc:AlternateContent xmlns:mc="http://schemas.openxmlformats.org/markup-compatibility/2006">
              <mc:Choice xmlns:v="urn:schemas-microsoft-com:vml" Requires="v">
                <p:oleObj name="Equation" r:id="rId6" imgW="647640" imgH="457200" progId="Equation.DSMT4">
                  <p:embed/>
                </p:oleObj>
              </mc:Choice>
              <mc:Fallback>
                <p:oleObj name="Equation" r:id="rId6" imgW="647640" imgH="457200" progId="Equation.DSMT4">
                  <p:embed/>
                  <p:pic>
                    <p:nvPicPr>
                      <p:cNvPr id="2" name="Object 1">
                        <a:extLst>
                          <a:ext uri="{FF2B5EF4-FFF2-40B4-BE49-F238E27FC236}">
                            <a16:creationId xmlns:a16="http://schemas.microsoft.com/office/drawing/2014/main" id="{7E1889F3-F0FC-43DB-E19E-4876977FF243}"/>
                          </a:ext>
                        </a:extLst>
                      </p:cNvPr>
                      <p:cNvPicPr/>
                      <p:nvPr/>
                    </p:nvPicPr>
                    <p:blipFill>
                      <a:blip r:embed="rId7"/>
                      <a:stretch>
                        <a:fillRect/>
                      </a:stretch>
                    </p:blipFill>
                    <p:spPr>
                      <a:xfrm>
                        <a:off x="1176338" y="829651"/>
                        <a:ext cx="1147762" cy="809625"/>
                      </a:xfrm>
                      <a:prstGeom prst="rect">
                        <a:avLst/>
                      </a:prstGeom>
                      <a:solidFill>
                        <a:srgbClr val="FFC000"/>
                      </a:solidFill>
                    </p:spPr>
                  </p:pic>
                </p:oleObj>
              </mc:Fallback>
            </mc:AlternateContent>
          </a:graphicData>
        </a:graphic>
      </p:graphicFrame>
      <p:sp>
        <p:nvSpPr>
          <p:cNvPr id="5" name="TextBox 4">
            <a:extLst>
              <a:ext uri="{FF2B5EF4-FFF2-40B4-BE49-F238E27FC236}">
                <a16:creationId xmlns:a16="http://schemas.microsoft.com/office/drawing/2014/main" id="{2BF3E787-F707-C7B9-ABBE-A6088EB4369D}"/>
              </a:ext>
            </a:extLst>
          </p:cNvPr>
          <p:cNvSpPr txBox="1"/>
          <p:nvPr/>
        </p:nvSpPr>
        <p:spPr>
          <a:xfrm>
            <a:off x="2617116" y="844013"/>
            <a:ext cx="4057842" cy="646331"/>
          </a:xfrm>
          <a:prstGeom prst="rect">
            <a:avLst/>
          </a:prstGeom>
          <a:noFill/>
        </p:spPr>
        <p:txBody>
          <a:bodyPr wrap="square">
            <a:spAutoFit/>
          </a:bodyPr>
          <a:lstStyle/>
          <a:p>
            <a:r>
              <a:rPr lang="en-US" dirty="0">
                <a:solidFill>
                  <a:srgbClr val="0070C0"/>
                </a:solidFill>
              </a:rPr>
              <a:t>to derive potentials of mean force (PMF) from Boltzmann equation</a:t>
            </a:r>
          </a:p>
        </p:txBody>
      </p:sp>
      <p:sp>
        <p:nvSpPr>
          <p:cNvPr id="3" name="TextBox 2">
            <a:extLst>
              <a:ext uri="{FF2B5EF4-FFF2-40B4-BE49-F238E27FC236}">
                <a16:creationId xmlns:a16="http://schemas.microsoft.com/office/drawing/2014/main" id="{36A2F52F-6EBF-669D-6B79-E82C5C7C1014}"/>
              </a:ext>
            </a:extLst>
          </p:cNvPr>
          <p:cNvSpPr txBox="1"/>
          <p:nvPr/>
        </p:nvSpPr>
        <p:spPr>
          <a:xfrm>
            <a:off x="2235200" y="2325076"/>
            <a:ext cx="2702984" cy="923330"/>
          </a:xfrm>
          <a:prstGeom prst="rect">
            <a:avLst/>
          </a:prstGeom>
          <a:noFill/>
        </p:spPr>
        <p:txBody>
          <a:bodyPr wrap="none" rtlCol="0">
            <a:spAutoFit/>
          </a:bodyPr>
          <a:lstStyle/>
          <a:p>
            <a:r>
              <a:rPr lang="en-US" dirty="0">
                <a:ln w="0"/>
                <a:solidFill>
                  <a:srgbClr val="C00000"/>
                </a:solidFill>
                <a:effectLst>
                  <a:outerShdw blurRad="38100" dist="19050" dir="2700000" algn="tl" rotWithShape="0">
                    <a:schemeClr val="dk1">
                      <a:alpha val="40000"/>
                    </a:schemeClr>
                  </a:outerShdw>
                </a:effectLst>
              </a:rPr>
              <a:t>MM: Molecular Mechanics</a:t>
            </a:r>
          </a:p>
          <a:p>
            <a:r>
              <a:rPr lang="en-US" dirty="0">
                <a:ln w="0"/>
                <a:solidFill>
                  <a:srgbClr val="C00000"/>
                </a:solidFill>
                <a:effectLst>
                  <a:outerShdw blurRad="38100" dist="19050" dir="2700000" algn="tl" rotWithShape="0">
                    <a:schemeClr val="dk1">
                      <a:alpha val="40000"/>
                    </a:schemeClr>
                  </a:outerShdw>
                </a:effectLst>
              </a:rPr>
              <a:t>QM: Quantum Mechanics</a:t>
            </a:r>
          </a:p>
          <a:p>
            <a:r>
              <a:rPr lang="en-US" dirty="0">
                <a:ln w="0"/>
                <a:solidFill>
                  <a:srgbClr val="C00000"/>
                </a:solidFill>
                <a:effectLst>
                  <a:outerShdw blurRad="38100" dist="19050" dir="2700000" algn="tl" rotWithShape="0">
                    <a:schemeClr val="dk1">
                      <a:alpha val="40000"/>
                    </a:schemeClr>
                  </a:outerShdw>
                </a:effectLst>
              </a:rPr>
              <a:t>MC: Monte Carlo</a:t>
            </a:r>
          </a:p>
        </p:txBody>
      </p:sp>
    </p:spTree>
    <p:extLst>
      <p:ext uri="{BB962C8B-B14F-4D97-AF65-F5344CB8AC3E}">
        <p14:creationId xmlns:p14="http://schemas.microsoft.com/office/powerpoint/2010/main" val="348945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autoRev="1" fill="hold" grpId="0" nodeType="clickEffect">
                                  <p:stCondLst>
                                    <p:cond delay="0"/>
                                  </p:stCondLst>
                                  <p:childTnLst>
                                    <p:animMotion origin="layout" path="M -0.02369 -0.0669 L -0.00963 -0.01412 C -0.00677 -0.00209 -0.00234 0.00463 0.00222 0.00463 C 0.00743 0.00463 0.01172 -0.00209 0.01472 -0.01412 L 0.02891 -0.0669 " pathEditMode="relative" rAng="0" ptsTypes="AAAAA">
                                      <p:cBhvr>
                                        <p:cTn id="6" dur="4000" spd="-100000" fill="hold"/>
                                        <p:tgtEl>
                                          <p:spTgt spid="11"/>
                                        </p:tgtEl>
                                        <p:attrNameLst>
                                          <p:attrName>ppt_x</p:attrName>
                                          <p:attrName>ppt_y</p:attrName>
                                        </p:attrNameLst>
                                      </p:cBhvr>
                                      <p:rCtr x="2630" y="3565"/>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1" nodeType="clickEffect">
                                  <p:stCondLst>
                                    <p:cond delay="0"/>
                                  </p:stCondLst>
                                  <p:childTnLst>
                                    <p:set>
                                      <p:cBhvr>
                                        <p:cTn id="15"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p:bldP spid="3" grpId="1"/>
    </p:bldLst>
  </p:timing>
</p:sld>
</file>

<file path=ppt/theme/theme1.xml><?xml version="1.0" encoding="utf-8"?>
<a:theme xmlns:a="http://schemas.openxmlformats.org/drawingml/2006/main" name="yx">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yx" id="{8C6FE641-A10F-4EF8-B5BE-75CB329546B8}" vid="{90AEEF4F-AA4A-420A-83A3-8674AE546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984</TotalTime>
  <Words>723</Words>
  <Application>Microsoft Office PowerPoint</Application>
  <PresentationFormat>Widescreen</PresentationFormat>
  <Paragraphs>90</Paragraphs>
  <Slides>14</Slides>
  <Notes>13</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3" baseType="lpstr">
      <vt:lpstr>ElsevierGulliver</vt:lpstr>
      <vt:lpstr>quote-cjk-patch</vt:lpstr>
      <vt:lpstr>微软雅黑</vt:lpstr>
      <vt:lpstr>微软雅黑 Light</vt:lpstr>
      <vt:lpstr>Arial</vt:lpstr>
      <vt:lpstr>Calibri</vt:lpstr>
      <vt:lpstr>Calibri Light</vt:lpstr>
      <vt:lpstr>yx</vt:lpstr>
      <vt:lpstr>Equation</vt:lpstr>
      <vt:lpstr>AI赋能的生物大分子模拟和计算</vt:lpstr>
      <vt:lpstr>Boltzmann distribution</vt:lpstr>
      <vt:lpstr>Free energy and population</vt:lpstr>
      <vt:lpstr>Dynamics of biomacromolecules</vt:lpstr>
      <vt:lpstr>Binding free energy calculation: MM-PBSA</vt:lpstr>
      <vt:lpstr>Binding free energy calculation: MM-PBSA</vt:lpstr>
      <vt:lpstr>Demo 1</vt:lpstr>
      <vt:lpstr>Umbrella sampling</vt:lpstr>
      <vt:lpstr>A simple demo</vt:lpstr>
      <vt:lpstr>PowerPoint Presentation</vt:lpstr>
      <vt:lpstr>PowerPoint Presentation</vt:lpstr>
      <vt:lpstr>PowerPoint Presentation</vt:lpstr>
      <vt:lpstr>PowerPoint Presentation</vt:lpstr>
      <vt:lpstr>Demo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xue</dc:creator>
  <cp:lastModifiedBy>Yi Xue</cp:lastModifiedBy>
  <cp:revision>968</cp:revision>
  <cp:lastPrinted>2023-09-14T23:04:16Z</cp:lastPrinted>
  <dcterms:created xsi:type="dcterms:W3CDTF">2021-09-16T16:37:30Z</dcterms:created>
  <dcterms:modified xsi:type="dcterms:W3CDTF">2026-03-24T14:59:34Z</dcterms:modified>
</cp:coreProperties>
</file>